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781E" w:rsidRDefault="00EC781E" w:rsidP="00EC781E">
      <w:pPr>
        <w:rPr>
          <w:rFonts w:ascii="Arial" w:hAnsi="Arial" w:cs="Arial"/>
        </w:rPr>
      </w:pPr>
      <w:r>
        <w:rPr>
          <w:rFonts w:ascii="Arial" w:hAnsi="Arial" w:cs="Arial"/>
          <w:sz w:val="32"/>
          <w:szCs w:val="32"/>
          <w:rtl/>
        </w:rPr>
        <w:t>متوسط</w:t>
      </w:r>
      <w:r>
        <w:rPr>
          <w:rFonts w:ascii="Arial" w:hAnsi="Arial" w:cs="Arial"/>
          <w:sz w:val="32"/>
          <w:szCs w:val="32"/>
          <w:rtl/>
          <w:lang w:bidi="ar-DZ"/>
        </w:rPr>
        <w:t>ة</w:t>
      </w:r>
      <w:r>
        <w:rPr>
          <w:rFonts w:ascii="Arial" w:hAnsi="Arial" w:cs="Arial"/>
          <w:sz w:val="32"/>
          <w:szCs w:val="32"/>
          <w:rtl/>
        </w:rPr>
        <w:t xml:space="preserve">: مصاص علي                                                       المستوي : الاولى متوسط                                                                                           </w:t>
      </w:r>
      <w:r>
        <w:rPr>
          <w:rFonts w:ascii="Arial" w:hAnsi="Arial" w:cs="Arial"/>
          <w:sz w:val="36"/>
          <w:szCs w:val="36"/>
          <w:rtl/>
          <w:lang w:val="fr-FR"/>
        </w:rPr>
        <w:t xml:space="preserve">امتحان الثلاثى الاول      </w:t>
      </w:r>
      <w:r>
        <w:rPr>
          <w:rFonts w:ascii="Arial" w:hAnsi="Arial" w:cs="Arial"/>
          <w:noProof/>
          <w:sz w:val="32"/>
          <w:szCs w:val="32"/>
        </w:rPr>
        <w:drawing>
          <wp:inline distT="0" distB="0" distL="0" distR="0">
            <wp:extent cx="2019300" cy="6667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36"/>
          <w:szCs w:val="36"/>
          <w:rtl/>
          <w:lang w:val="fr-FR"/>
        </w:rPr>
        <w:t xml:space="preserve">               </w:t>
      </w:r>
      <w:r>
        <w:rPr>
          <w:rFonts w:hint="cs"/>
          <w:sz w:val="36"/>
          <w:szCs w:val="36"/>
          <w:rtl/>
        </w:rPr>
        <w:t>ديسمبر2022</w:t>
      </w:r>
    </w:p>
    <w:p w:rsidR="00EC781E" w:rsidRDefault="00EC781E" w:rsidP="00EC781E">
      <w:pPr>
        <w:rPr>
          <w:rFonts w:ascii="Arial" w:hAnsi="Arial" w:cs="Arial"/>
        </w:rPr>
      </w:pPr>
      <w: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3938" type="#_x0000_t32" style="position:absolute;left:0;text-align:left;margin-left:14.4pt;margin-top:8.55pt;width:525.75pt;height:2.25pt;flip:x y;z-index:2516449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"/>
        </w:pict>
      </w:r>
    </w:p>
    <w:p w:rsidR="00EC781E" w:rsidRDefault="00EC781E" w:rsidP="00EC781E">
      <w:pPr>
        <w:rPr>
          <w:rFonts w:ascii="Arial" w:hAnsi="Arial" w:cs="Arial"/>
        </w:rPr>
      </w:pPr>
      <w:r>
        <w:rPr>
          <w:rFonts w:ascii="Arial" w:hAnsi="Arial" w:cs="Arial"/>
          <w:sz w:val="36"/>
          <w:szCs w:val="36"/>
          <w:rtl/>
        </w:rPr>
        <w:t xml:space="preserve">اختبارفي مادة الرياضيات                                                 </w:t>
      </w:r>
      <w:r>
        <w:rPr>
          <w:rFonts w:hint="cs"/>
          <w:sz w:val="32"/>
          <w:szCs w:val="32"/>
          <w:rtl/>
        </w:rPr>
        <w:t>المدة / ساعتان</w:t>
      </w:r>
    </w:p>
    <w:p w:rsidR="00EC781E" w:rsidRDefault="00EC781E" w:rsidP="00EC781E">
      <w:pPr>
        <w:rPr>
          <w:rFonts w:ascii="Arial" w:hAnsi="Arial" w:cs="Arial"/>
          <w:b/>
          <w:bCs/>
          <w:sz w:val="48"/>
          <w:szCs w:val="48"/>
          <w:lang w:bidi="ar-DZ"/>
        </w:rPr>
      </w:pPr>
      <w:r>
        <w:pict>
          <v:shape id="_x0000_s3939" type="#_x0000_t32" style="position:absolute;left:0;text-align:left;margin-left:14.4pt;margin-top:-.1pt;width:525.75pt;height:.05pt;flip:x;z-index:2516459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"/>
        </w:pict>
      </w:r>
      <w:r>
        <w:rPr>
          <w:rFonts w:ascii="Arial" w:hAnsi="Arial" w:cs="Arial"/>
          <w:sz w:val="48"/>
          <w:szCs w:val="48"/>
          <w:u w:val="single"/>
          <w:rtl/>
        </w:rPr>
        <w:t>الجزء الأول:</w:t>
      </w:r>
      <w:r>
        <w:rPr>
          <w:rFonts w:ascii="Arial" w:hAnsi="Arial" w:cs="Arial"/>
          <w:sz w:val="48"/>
          <w:szCs w:val="48"/>
          <w:rtl/>
        </w:rPr>
        <w:t>(12 نقـطة</w:t>
      </w:r>
      <w:r>
        <w:rPr>
          <w:rFonts w:ascii="Arial" w:hAnsi="Arial" w:cs="Arial"/>
          <w:b/>
          <w:bCs/>
          <w:sz w:val="48"/>
          <w:szCs w:val="48"/>
          <w:rtl/>
        </w:rPr>
        <w:t>)</w:t>
      </w:r>
    </w:p>
    <w:p w:rsidR="00EC781E" w:rsidRDefault="00EC781E" w:rsidP="00EC781E">
      <w:pPr>
        <w:rPr>
          <w:rFonts w:ascii="Arial" w:hAnsi="Arial" w:cs="Arial"/>
          <w:sz w:val="40"/>
          <w:szCs w:val="40"/>
          <w:u w:val="single"/>
        </w:rPr>
      </w:pPr>
      <w:r>
        <w:rPr>
          <w:rFonts w:ascii="Arial" w:hAnsi="Arial" w:cs="Arial"/>
          <w:b/>
          <w:bCs/>
          <w:sz w:val="40"/>
          <w:szCs w:val="40"/>
          <w:u w:val="single"/>
          <w:rtl/>
        </w:rPr>
        <w:t>التمرين الأول :</w:t>
      </w:r>
      <w:r>
        <w:rPr>
          <w:rFonts w:ascii="Arial" w:hAnsi="Arial" w:cs="Arial"/>
          <w:sz w:val="40"/>
          <w:szCs w:val="40"/>
          <w:u w:val="single"/>
          <w:rtl/>
        </w:rPr>
        <w:t xml:space="preserve"> (3 ن )</w:t>
      </w:r>
      <w:r>
        <w:rPr>
          <w:b/>
          <w:bCs/>
          <w:i/>
          <w:iCs/>
          <w:color w:val="0000FF"/>
          <w:position w:val="-10"/>
          <w:sz w:val="40"/>
          <w:szCs w:val="40"/>
          <w:lang w:bidi="ar-DZ"/>
        </w:rPr>
        <w:object w:dxaOrig="18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9" o:title=""/>
          </v:shape>
          <o:OLEObject Type="Embed" ProgID="Equation.3" ShapeID="_x0000_i1025" DrawAspect="Content" ObjectID="_1762876096" r:id="rId10"/>
        </w:object>
      </w:r>
    </w:p>
    <w:p w:rsidR="00EC781E" w:rsidRDefault="00EC781E" w:rsidP="00EC781E">
      <w:pPr>
        <w:pStyle w:val="ListParagraph"/>
        <w:numPr>
          <w:ilvl w:val="0"/>
          <w:numId w:val="11"/>
        </w:numPr>
        <w:rPr>
          <w:rFonts w:asciiTheme="minorBidi" w:hAnsiTheme="minorBidi" w:cstheme="minorBidi"/>
          <w:sz w:val="32"/>
          <w:szCs w:val="32"/>
          <w:lang w:bidi="ar-DZ"/>
        </w:rPr>
      </w:pPr>
      <w:r>
        <w:rPr>
          <w:rFonts w:asciiTheme="majorBidi" w:hAnsiTheme="majorBidi" w:cstheme="majorBidi"/>
          <w:sz w:val="32"/>
          <w:szCs w:val="32"/>
          <w:rtl/>
          <w:lang w:bidi="ar-DZ"/>
        </w:rPr>
        <w:t xml:space="preserve">/  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أوجد الكتابة الكسرية للأعداد العشرية التالية : </w:t>
      </w:r>
    </w:p>
    <w:p w:rsidR="00EC781E" w:rsidRDefault="00EC781E" w:rsidP="00EC781E">
      <w:pPr>
        <w:pStyle w:val="ListParagraph"/>
        <w:ind w:left="765"/>
        <w:rPr>
          <w:rFonts w:asciiTheme="minorBidi" w:hAnsiTheme="minorBidi" w:cstheme="minorBidi"/>
          <w:sz w:val="32"/>
          <w:szCs w:val="32"/>
          <w:lang w:bidi="ar-DZ"/>
        </w:rPr>
      </w:pPr>
      <w:r>
        <w:rPr>
          <w:rFonts w:asciiTheme="minorBidi" w:hAnsiTheme="minorBidi" w:cstheme="minorBidi"/>
          <w:position w:val="-10"/>
          <w:sz w:val="32"/>
          <w:szCs w:val="32"/>
          <w:lang w:val="fr-FR"/>
        </w:rPr>
        <w:object w:dxaOrig="3705" w:dyaOrig="480">
          <v:shape id="_x0000_i1026" type="#_x0000_t75" style="width:185.25pt;height:24pt" o:ole="">
            <v:imagedata r:id="rId11" o:title=""/>
          </v:shape>
          <o:OLEObject Type="Embed" ProgID="Equation.DSMT4" ShapeID="_x0000_i1026" DrawAspect="Content" ObjectID="_1762876097" r:id="rId12"/>
        </w:object>
      </w:r>
    </w:p>
    <w:p w:rsidR="00EC781E" w:rsidRDefault="00EC781E" w:rsidP="00EC781E">
      <w:pPr>
        <w:rPr>
          <w:rFonts w:asciiTheme="minorBidi" w:hAnsiTheme="minorBidi" w:cstheme="minorBidi"/>
          <w:sz w:val="32"/>
          <w:szCs w:val="32"/>
          <w:lang w:bidi="ar-DZ"/>
        </w:rPr>
      </w:pP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       2 / رتب تصاعديا الأعداد العشرية التالية: </w:t>
      </w:r>
    </w:p>
    <w:p w:rsidR="00EC781E" w:rsidRDefault="00EC781E" w:rsidP="00EC781E">
      <w:pPr>
        <w:pStyle w:val="Sansinterligne1"/>
        <w:bidi/>
        <w:rPr>
          <w:rFonts w:asciiTheme="minorBidi" w:hAnsiTheme="minorBidi" w:cstheme="minorBidi"/>
          <w:sz w:val="32"/>
          <w:szCs w:val="32"/>
          <w:lang w:bidi="ar-DZ"/>
        </w:rPr>
      </w:pPr>
      <w:r>
        <w:rPr>
          <w:rFonts w:asciiTheme="minorBidi" w:hAnsiTheme="minorBidi" w:cstheme="minorBidi"/>
          <w:position w:val="-24"/>
          <w:sz w:val="32"/>
          <w:szCs w:val="32"/>
        </w:rPr>
        <w:object w:dxaOrig="9420" w:dyaOrig="1125">
          <v:shape id="_x0000_i1027" type="#_x0000_t75" style="width:471pt;height:56.25pt" o:ole="">
            <v:imagedata r:id="rId13" o:title=""/>
          </v:shape>
          <o:OLEObject Type="Embed" ProgID="Equation.DSMT4" ShapeID="_x0000_i1027" DrawAspect="Content" ObjectID="_1762876098" r:id="rId14"/>
        </w:object>
      </w:r>
    </w:p>
    <w:p w:rsidR="00EC781E" w:rsidRDefault="00EC781E" w:rsidP="00EC781E">
      <w:pPr>
        <w:spacing w:line="360" w:lineRule="auto"/>
        <w:ind w:left="210" w:right="-283"/>
        <w:rPr>
          <w:rFonts w:ascii="Arial" w:hAnsi="Arial" w:cs="Arial"/>
          <w:sz w:val="40"/>
          <w:szCs w:val="40"/>
          <w:u w:val="single"/>
          <w:rtl/>
        </w:rPr>
      </w:pPr>
      <w:r>
        <w:rPr>
          <w:rFonts w:ascii="Arial" w:hAnsi="Arial" w:hint="cs"/>
          <w:b/>
          <w:bCs/>
          <w:sz w:val="40"/>
          <w:szCs w:val="40"/>
          <w:u w:val="single"/>
          <w:rtl/>
        </w:rPr>
        <w:t>التمرين الثاني</w:t>
      </w:r>
      <w:r>
        <w:rPr>
          <w:rFonts w:ascii="Arial" w:hAnsi="Arial" w:hint="cs"/>
          <w:sz w:val="40"/>
          <w:szCs w:val="40"/>
          <w:u w:val="single"/>
          <w:rtl/>
        </w:rPr>
        <w:t xml:space="preserve"> : (3 ن )</w:t>
      </w:r>
      <w:r>
        <w:rPr>
          <w:rFonts w:asciiTheme="minorBidi" w:hAnsiTheme="minorBidi" w:cstheme="minorBidi"/>
          <w:sz w:val="32"/>
          <w:szCs w:val="32"/>
          <w:rtl/>
          <w:lang w:val="fr-FR"/>
        </w:rPr>
        <w:t xml:space="preserve"> </w:t>
      </w:r>
    </w:p>
    <w:p w:rsidR="00EC781E" w:rsidRDefault="00EC781E" w:rsidP="00EC781E">
      <w:pPr>
        <w:pStyle w:val="ListParagraph"/>
        <w:ind w:left="360"/>
        <w:rPr>
          <w:rFonts w:asciiTheme="minorBidi" w:hAnsiTheme="minorBidi" w:cstheme="minorBidi"/>
          <w:sz w:val="32"/>
          <w:szCs w:val="32"/>
          <w:lang w:bidi="ar-DZ"/>
        </w:rPr>
      </w:pPr>
      <w:r>
        <w:rPr>
          <w:rFonts w:asciiTheme="majorBidi" w:hAnsiTheme="majorBidi" w:cstheme="majorBidi"/>
          <w:sz w:val="32"/>
          <w:szCs w:val="32"/>
          <w:rtl/>
          <w:lang w:bidi="ar-DZ"/>
        </w:rPr>
        <w:t>1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/ أكمل بالعدد المناسب : </w:t>
      </w:r>
    </w:p>
    <w:p w:rsidR="00EC781E" w:rsidRDefault="00EC781E" w:rsidP="00EC781E">
      <w:pPr>
        <w:pStyle w:val="ListParagraph"/>
        <w:ind w:left="360"/>
        <w:rPr>
          <w:rFonts w:asciiTheme="minorBidi" w:hAnsiTheme="minorBidi" w:cstheme="minorBidi"/>
          <w:sz w:val="32"/>
          <w:szCs w:val="32"/>
          <w:lang w:bidi="ar-DZ"/>
        </w:rPr>
      </w:pPr>
      <w:r>
        <w:rPr>
          <w:rFonts w:asciiTheme="minorBidi" w:eastAsia="Times New Roman" w:hAnsiTheme="minorBidi" w:cstheme="minorBidi"/>
          <w:position w:val="-28"/>
          <w:sz w:val="32"/>
          <w:szCs w:val="32"/>
          <w:lang w:val="fr-FR"/>
        </w:rPr>
        <w:object w:dxaOrig="9030" w:dyaOrig="1185">
          <v:shape id="_x0000_i1028" type="#_x0000_t75" style="width:451.5pt;height:59.25pt" o:ole="">
            <v:imagedata r:id="rId15" o:title=""/>
          </v:shape>
          <o:OLEObject Type="Embed" ProgID="Equation.DSMT4" ShapeID="_x0000_i1028" DrawAspect="Content" ObjectID="_1762876099" r:id="rId16"/>
        </w:object>
      </w:r>
    </w:p>
    <w:p w:rsidR="00EC781E" w:rsidRDefault="00EC781E" w:rsidP="00EC781E">
      <w:pPr>
        <w:pStyle w:val="ListParagraph"/>
        <w:ind w:left="360"/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Fonts w:asciiTheme="minorBidi" w:eastAsiaTheme="minorEastAsia" w:hAnsiTheme="minorBidi" w:cstheme="minorBidi"/>
          <w:sz w:val="32"/>
          <w:szCs w:val="32"/>
          <w:lang w:bidi="ar-DZ"/>
        </w:rPr>
        <w:t xml:space="preserve"> 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>2/ قارن بين الأعداد التالية</w:t>
      </w:r>
    </w:p>
    <w:p w:rsidR="00EC781E" w:rsidRDefault="00EC781E" w:rsidP="00EC781E">
      <w:pPr>
        <w:pStyle w:val="ListParagraph"/>
        <w:ind w:left="360"/>
        <w:rPr>
          <w:rFonts w:asciiTheme="minorBidi" w:hAnsiTheme="minorBidi" w:cstheme="minorBidi"/>
          <w:sz w:val="32"/>
          <w:szCs w:val="32"/>
          <w:lang w:bidi="ar-DZ"/>
        </w:rPr>
      </w:pP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    725,27......725,250      ،     64,124..........64,12     ،    98,800 ......98,8</w:t>
      </w:r>
    </w:p>
    <w:p w:rsidR="00EC781E" w:rsidRDefault="00EC781E" w:rsidP="00EC781E">
      <w:pPr>
        <w:tabs>
          <w:tab w:val="left" w:pos="8145"/>
        </w:tabs>
        <w:rPr>
          <w:rFonts w:cs="Simplified Arabic"/>
          <w:sz w:val="28"/>
          <w:szCs w:val="28"/>
          <w:rtl/>
          <w:lang w:val="fr-FR"/>
        </w:rPr>
      </w:pPr>
      <w:r>
        <w:rPr>
          <w:rFonts w:ascii="Arial" w:hAnsi="Arial" w:cs="Arial"/>
          <w:b/>
          <w:bCs/>
          <w:sz w:val="40"/>
          <w:szCs w:val="40"/>
          <w:u w:val="single"/>
          <w:rtl/>
        </w:rPr>
        <w:t>التمرين الثالث (3 ن</w:t>
      </w:r>
      <w:r>
        <w:rPr>
          <w:rFonts w:ascii="Arial" w:hAnsi="Arial" w:cs="Arial"/>
          <w:sz w:val="40"/>
          <w:szCs w:val="40"/>
          <w:u w:val="single"/>
          <w:rtl/>
        </w:rPr>
        <w:t xml:space="preserve"> )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1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/ أرسم قطعة مستقيم </w:t>
      </w:r>
      <w:r>
        <w:rPr>
          <w:rFonts w:asciiTheme="minorBidi" w:hAnsiTheme="minorBidi" w:cstheme="minorBidi"/>
          <w:sz w:val="32"/>
          <w:szCs w:val="32"/>
          <w:lang w:bidi="ar-DZ"/>
        </w:rPr>
        <w:t>[AB]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حيث </w:t>
      </w:r>
      <w:r>
        <w:rPr>
          <w:rFonts w:asciiTheme="minorBidi" w:hAnsiTheme="minorBidi" w:cstheme="minorBidi"/>
          <w:sz w:val="32"/>
          <w:szCs w:val="32"/>
          <w:lang w:bidi="ar-DZ"/>
        </w:rPr>
        <w:t>AB=8cm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2/ عين النقطة </w:t>
      </w:r>
      <w:r>
        <w:rPr>
          <w:rFonts w:asciiTheme="minorBidi" w:hAnsiTheme="minorBidi" w:cstheme="minorBidi"/>
          <w:sz w:val="32"/>
          <w:szCs w:val="32"/>
          <w:lang w:bidi="ar-DZ"/>
        </w:rPr>
        <w:t>H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منتصف القطعة </w:t>
      </w:r>
      <w:r>
        <w:rPr>
          <w:rFonts w:asciiTheme="minorBidi" w:hAnsiTheme="minorBidi" w:cstheme="minorBidi"/>
          <w:sz w:val="32"/>
          <w:szCs w:val="32"/>
          <w:lang w:bidi="ar-DZ"/>
        </w:rPr>
        <w:t>[AB]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lang w:bidi="ar-DZ"/>
        </w:rPr>
      </w:pPr>
      <w:r>
        <w:rPr>
          <w:rFonts w:asciiTheme="minorBidi" w:hAnsiTheme="minorBidi" w:cstheme="minorBidi"/>
          <w:sz w:val="32"/>
          <w:szCs w:val="32"/>
          <w:rtl/>
          <w:lang w:bidi="ar-DZ"/>
        </w:rPr>
        <w:t>3/ انشيء مستقيم (</w:t>
      </w:r>
      <w:r>
        <w:rPr>
          <w:rFonts w:asciiTheme="minorBidi" w:hAnsiTheme="minorBidi" w:cstheme="minorBidi"/>
          <w:sz w:val="32"/>
          <w:szCs w:val="32"/>
          <w:lang w:bidi="ar-DZ"/>
        </w:rPr>
        <w:t>d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) يشمل النقطة </w:t>
      </w:r>
      <w:r>
        <w:rPr>
          <w:rFonts w:asciiTheme="minorBidi" w:hAnsiTheme="minorBidi" w:cstheme="minorBidi"/>
          <w:sz w:val="32"/>
          <w:szCs w:val="32"/>
          <w:lang w:bidi="ar-DZ"/>
        </w:rPr>
        <w:t>H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وعمودي على </w:t>
      </w:r>
      <w:r>
        <w:rPr>
          <w:rFonts w:asciiTheme="minorBidi" w:hAnsiTheme="minorBidi" w:cstheme="minorBidi"/>
          <w:sz w:val="32"/>
          <w:szCs w:val="32"/>
          <w:lang w:bidi="ar-DZ"/>
        </w:rPr>
        <w:t>[AB]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lang w:bidi="ar-DZ"/>
        </w:rPr>
      </w:pP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4/ عين النقطة </w:t>
      </w:r>
      <w:r>
        <w:rPr>
          <w:rFonts w:asciiTheme="minorBidi" w:hAnsiTheme="minorBidi" w:cstheme="minorBidi"/>
          <w:sz w:val="32"/>
          <w:szCs w:val="32"/>
          <w:lang w:bidi="ar-DZ"/>
        </w:rPr>
        <w:t>M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من المستقيم </w:t>
      </w:r>
      <w:r>
        <w:rPr>
          <w:rFonts w:asciiTheme="minorBidi" w:hAnsiTheme="minorBidi" w:cstheme="minorBidi"/>
          <w:sz w:val="32"/>
          <w:szCs w:val="32"/>
          <w:lang w:bidi="ar-DZ"/>
        </w:rPr>
        <w:t>(d)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بحيث </w:t>
      </w:r>
      <w:r>
        <w:rPr>
          <w:rFonts w:asciiTheme="minorBidi" w:hAnsiTheme="minorBidi" w:cstheme="minorBidi"/>
          <w:sz w:val="32"/>
          <w:szCs w:val="32"/>
          <w:lang w:bidi="ar-DZ"/>
        </w:rPr>
        <w:t xml:space="preserve"> MH=4cm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Fonts w:asciiTheme="minorBidi" w:hAnsiTheme="minorBidi" w:cstheme="minorBidi"/>
          <w:sz w:val="32"/>
          <w:szCs w:val="32"/>
          <w:rtl/>
          <w:lang w:bidi="ar-DZ"/>
        </w:rPr>
        <w:t>5/ انشيء المستقيم (</w:t>
      </w:r>
      <w:r>
        <w:rPr>
          <w:rFonts w:asciiTheme="minorBidi" w:hAnsiTheme="minorBidi" w:cstheme="minorBidi"/>
          <w:sz w:val="32"/>
          <w:szCs w:val="32"/>
          <w:lang w:bidi="ar-DZ"/>
        </w:rPr>
        <w:t>d'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) يشمل النقطة </w:t>
      </w:r>
      <w:r>
        <w:rPr>
          <w:rFonts w:asciiTheme="minorBidi" w:hAnsiTheme="minorBidi" w:cstheme="minorBidi"/>
          <w:sz w:val="32"/>
          <w:szCs w:val="32"/>
          <w:lang w:bidi="ar-DZ"/>
        </w:rPr>
        <w:t>M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ويوازي القطعة </w:t>
      </w:r>
      <w:r>
        <w:rPr>
          <w:rFonts w:asciiTheme="minorBidi" w:hAnsiTheme="minorBidi" w:cstheme="minorBidi"/>
          <w:sz w:val="32"/>
          <w:szCs w:val="32"/>
          <w:lang w:bidi="ar-DZ"/>
        </w:rPr>
        <w:t>[AB]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6/ ما نوع المثلث </w:t>
      </w:r>
      <w:r>
        <w:rPr>
          <w:rFonts w:asciiTheme="minorBidi" w:hAnsiTheme="minorBidi" w:cstheme="minorBidi"/>
          <w:sz w:val="32"/>
          <w:szCs w:val="32"/>
          <w:lang w:bidi="ar-DZ"/>
        </w:rPr>
        <w:t>AMH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؟ علل؟ 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Fonts w:asciiTheme="minorBidi" w:hAnsiTheme="minorBidi" w:cstheme="minorBidi"/>
          <w:sz w:val="32"/>
          <w:szCs w:val="32"/>
          <w:rtl/>
          <w:lang w:bidi="ar-DZ"/>
        </w:rPr>
        <w:t>7/ انشيء دائرة (</w:t>
      </w:r>
      <w:r>
        <w:rPr>
          <w:rFonts w:asciiTheme="minorBidi" w:hAnsiTheme="minorBidi" w:cstheme="minorBidi"/>
          <w:sz w:val="32"/>
          <w:szCs w:val="32"/>
          <w:lang w:bidi="ar-DZ"/>
        </w:rPr>
        <w:t>c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) مركزها النقطة </w:t>
      </w:r>
      <w:r>
        <w:rPr>
          <w:rFonts w:asciiTheme="minorBidi" w:hAnsiTheme="minorBidi" w:cstheme="minorBidi"/>
          <w:sz w:val="32"/>
          <w:szCs w:val="32"/>
          <w:lang w:bidi="ar-DZ"/>
        </w:rPr>
        <w:t>A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ونصف قطرها </w:t>
      </w:r>
      <w:r>
        <w:rPr>
          <w:rFonts w:asciiTheme="minorBidi" w:hAnsiTheme="minorBidi" w:cstheme="minorBidi"/>
          <w:sz w:val="32"/>
          <w:szCs w:val="32"/>
          <w:lang w:bidi="ar-DZ"/>
        </w:rPr>
        <w:t>AH</w:t>
      </w:r>
    </w:p>
    <w:p w:rsidR="00EC781E" w:rsidRDefault="00EC781E" w:rsidP="00EC781E">
      <w:pPr>
        <w:pStyle w:val="ListParagraph"/>
        <w:spacing w:after="0" w:line="240" w:lineRule="auto"/>
        <w:ind w:left="789"/>
        <w:rPr>
          <w:rFonts w:asciiTheme="minorBidi" w:hAnsiTheme="minorBidi" w:cstheme="minorBidi"/>
          <w:sz w:val="32"/>
          <w:szCs w:val="32"/>
          <w:lang w:bidi="ar-DZ"/>
        </w:rPr>
      </w:pP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</w:t>
      </w:r>
    </w:p>
    <w:p w:rsidR="00EC781E" w:rsidRDefault="00EC781E" w:rsidP="00EC781E">
      <w:pPr>
        <w:rPr>
          <w:rFonts w:asciiTheme="minorBidi" w:hAnsiTheme="minorBidi" w:cstheme="minorBidi"/>
          <w:sz w:val="32"/>
          <w:szCs w:val="32"/>
          <w:rtl/>
          <w:lang w:val="fr-FR" w:bidi="ar-DZ"/>
        </w:rPr>
      </w:pPr>
    </w:p>
    <w:p w:rsidR="00EC781E" w:rsidRDefault="00EC781E" w:rsidP="00EC781E">
      <w:pPr>
        <w:rPr>
          <w:rFonts w:asciiTheme="minorBidi" w:hAnsiTheme="minorBidi" w:cstheme="minorBidi"/>
          <w:sz w:val="32"/>
          <w:szCs w:val="32"/>
          <w:rtl/>
          <w:lang w:val="fr-FR" w:bidi="ar-DZ"/>
        </w:rPr>
      </w:pPr>
    </w:p>
    <w:p w:rsidR="00EC781E" w:rsidRDefault="00EC781E" w:rsidP="00EC781E">
      <w:pPr>
        <w:rPr>
          <w:rFonts w:asciiTheme="minorBidi" w:hAnsiTheme="minorBidi" w:cstheme="minorBidi"/>
          <w:sz w:val="32"/>
          <w:szCs w:val="32"/>
          <w:rtl/>
          <w:lang w:val="fr-FR" w:bidi="ar-DZ"/>
        </w:rPr>
      </w:pPr>
    </w:p>
    <w:p w:rsidR="00EC781E" w:rsidRDefault="00EC781E" w:rsidP="00EC781E">
      <w:pPr>
        <w:rPr>
          <w:rFonts w:asciiTheme="minorBidi" w:hAnsiTheme="minorBidi" w:cstheme="minorBidi"/>
          <w:sz w:val="32"/>
          <w:szCs w:val="32"/>
          <w:rtl/>
          <w:lang w:val="fr-FR" w:bidi="ar-DZ"/>
        </w:rPr>
      </w:pPr>
    </w:p>
    <w:p w:rsidR="00EC781E" w:rsidRDefault="00EC781E" w:rsidP="00EC781E">
      <w:pPr>
        <w:rPr>
          <w:rFonts w:asciiTheme="minorBidi" w:hAnsiTheme="minorBidi" w:cstheme="minorBidi"/>
          <w:sz w:val="32"/>
          <w:szCs w:val="32"/>
          <w:rtl/>
          <w:lang w:val="fr-FR" w:bidi="ar-DZ"/>
        </w:rPr>
      </w:pPr>
    </w:p>
    <w:p w:rsidR="00EC781E" w:rsidRDefault="00EC781E" w:rsidP="00EC781E">
      <w:pPr>
        <w:rPr>
          <w:rFonts w:ascii="Arial" w:hAnsi="Arial" w:cs="Arial"/>
          <w:sz w:val="32"/>
          <w:szCs w:val="32"/>
          <w:rtl/>
        </w:rPr>
      </w:pPr>
      <w:r>
        <w:rPr>
          <w:rtl/>
        </w:rPr>
        <w:pict>
          <v:shape id="_x0000_s3943" type="#_x0000_t32" style="position:absolute;left:0;text-align:left;margin-left:-1.4pt;margin-top:8.75pt;width:534pt;height:0;flip:x;z-index:25165004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"/>
        </w:pict>
      </w:r>
    </w:p>
    <w:p w:rsidR="00EC781E" w:rsidRDefault="00EC781E" w:rsidP="00EC781E">
      <w:pPr>
        <w:jc w:val="center"/>
        <w:rPr>
          <w:rFonts w:ascii="Arial" w:hAnsi="Arial" w:cs="Arial"/>
          <w:sz w:val="32"/>
          <w:szCs w:val="32"/>
          <w:rtl/>
        </w:rPr>
      </w:pPr>
      <w:r>
        <w:rPr>
          <w:rFonts w:ascii="Arial" w:hAnsi="Arial" w:cs="Arial"/>
          <w:sz w:val="32"/>
          <w:szCs w:val="32"/>
          <w:rtl/>
        </w:rPr>
        <w:t xml:space="preserve">صفحة 1 من </w:t>
      </w:r>
      <w:r>
        <w:rPr>
          <w:rFonts w:ascii="Arial" w:hAnsi="Arial" w:cs="Arial"/>
          <w:sz w:val="32"/>
          <w:szCs w:val="32"/>
        </w:rPr>
        <w:t>2</w:t>
      </w:r>
    </w:p>
    <w:p w:rsidR="00EC781E" w:rsidRDefault="00EC781E" w:rsidP="00EC781E">
      <w:pPr>
        <w:jc w:val="center"/>
        <w:rPr>
          <w:rFonts w:asciiTheme="minorBidi" w:hAnsiTheme="minorBidi" w:cstheme="minorBidi"/>
          <w:sz w:val="32"/>
          <w:szCs w:val="32"/>
          <w:rtl/>
          <w:lang w:val="fr-FR" w:bidi="ar-DZ"/>
        </w:rPr>
      </w:pPr>
    </w:p>
    <w:p w:rsidR="00EC781E" w:rsidRDefault="00EC781E" w:rsidP="00EC781E">
      <w:pPr>
        <w:widowControl w:val="0"/>
        <w:rPr>
          <w:rFonts w:ascii="Arial" w:hAnsi="Arial" w:cs="Arial"/>
          <w:sz w:val="36"/>
          <w:szCs w:val="36"/>
          <w:rtl/>
          <w:lang w:val="fr-FR"/>
        </w:rPr>
      </w:pPr>
      <w:r>
        <w:rPr>
          <w:rtl/>
        </w:rPr>
        <w:lastRenderedPageBreak/>
        <w:pict>
          <v:line id="_x0000_s3942" style="position:absolute;left:0;text-align:left;flip:x y;z-index:251649024;visibility:visible;mso-wrap-distance-top:-3e-5mm;mso-wrap-distance-bottom:-3e-5mm" from="3.7pt,-2.35pt" to="545.9pt,-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" strokecolor="black [3213]">
            <o:lock v:ext="edit" shapetype="f"/>
          </v:line>
        </w:pict>
      </w:r>
      <w:r>
        <w:rPr>
          <w:rFonts w:ascii="Arial" w:hAnsi="Arial" w:cs="Arial"/>
          <w:sz w:val="36"/>
          <w:szCs w:val="36"/>
          <w:rtl/>
        </w:rPr>
        <w:t>تابع اختبار مادة الرياضيات</w:t>
      </w:r>
      <w:r>
        <w:rPr>
          <w:rFonts w:ascii="Arial" w:hAnsi="Arial" w:cs="Arial"/>
          <w:sz w:val="36"/>
          <w:szCs w:val="36"/>
          <w:rtl/>
          <w:lang w:val="fr-FR"/>
        </w:rPr>
        <w:t xml:space="preserve">                            امتحان الثلاثى الاول :ديسمبر 2023</w:t>
      </w:r>
    </w:p>
    <w:p w:rsidR="00EC781E" w:rsidRDefault="00EC781E" w:rsidP="00EC781E">
      <w:pPr>
        <w:widowControl w:val="0"/>
        <w:rPr>
          <w:rFonts w:ascii="Tahoma" w:hAnsi="Tahoma" w:cs="Monotype Koufi"/>
          <w:b/>
          <w:bCs/>
          <w:sz w:val="40"/>
          <w:szCs w:val="40"/>
          <w:lang w:bidi="ar-DZ"/>
        </w:rPr>
      </w:pPr>
      <w:r>
        <w:pict>
          <v:shape id="_x0000_s3941" type="#_x0000_t32" style="position:absolute;left:0;text-align:left;margin-left:3.7pt;margin-top:9.6pt;width:542.2pt;height:4.25pt;flip:x y;z-index:251648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"/>
        </w:pict>
      </w:r>
    </w:p>
    <w:p w:rsidR="00EC781E" w:rsidRDefault="00EC781E" w:rsidP="00EC781E">
      <w:pPr>
        <w:rPr>
          <w:rFonts w:ascii="Arial" w:hAnsi="Arial" w:cs="Arial"/>
          <w:b/>
          <w:bCs/>
          <w:sz w:val="40"/>
          <w:szCs w:val="40"/>
          <w:u w:val="single"/>
        </w:rPr>
      </w:pPr>
      <w:r>
        <w:rPr>
          <w:rFonts w:ascii="Arial" w:hAnsi="Arial" w:cs="Arial"/>
          <w:b/>
          <w:bCs/>
          <w:sz w:val="40"/>
          <w:szCs w:val="40"/>
          <w:u w:val="single"/>
          <w:rtl/>
        </w:rPr>
        <w:t>التمرين الرابع : (3 ن )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Fonts w:asciiTheme="minorBidi" w:hAnsiTheme="minorBidi" w:cstheme="minorBidi"/>
          <w:sz w:val="32"/>
          <w:szCs w:val="32"/>
          <w:rtl/>
          <w:lang w:bidi="ar-DZ"/>
        </w:rPr>
        <w:t>ماذا يمكن القول عن</w:t>
      </w:r>
      <w:r>
        <w:rPr>
          <w:rFonts w:asciiTheme="minorBidi" w:hAnsiTheme="minorBidi" w:cstheme="minorBidi"/>
          <w:sz w:val="32"/>
          <w:szCs w:val="32"/>
          <w:lang w:bidi="ar-DZ"/>
        </w:rPr>
        <w:t xml:space="preserve"> 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النقطة </w:t>
      </w:r>
      <w:r>
        <w:rPr>
          <w:rFonts w:asciiTheme="minorBidi" w:hAnsiTheme="minorBidi" w:cstheme="minorBidi"/>
          <w:sz w:val="32"/>
          <w:szCs w:val="32"/>
          <w:lang w:bidi="ar-DZ"/>
        </w:rPr>
        <w:t>G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بالنسبة للقطعة </w:t>
      </w:r>
      <w:r>
        <w:rPr>
          <w:rFonts w:asciiTheme="minorBidi" w:hAnsiTheme="minorBidi" w:cstheme="minorBidi"/>
          <w:sz w:val="32"/>
          <w:szCs w:val="32"/>
          <w:lang w:bidi="ar-DZ"/>
        </w:rPr>
        <w:t>[AC]</w:t>
      </w:r>
    </w:p>
    <w:p w:rsidR="00EC781E" w:rsidRDefault="00EC781E" w:rsidP="00EC781E">
      <w:pPr>
        <w:tabs>
          <w:tab w:val="left" w:pos="750"/>
          <w:tab w:val="left" w:pos="6915"/>
        </w:tabs>
        <w:ind w:right="-284"/>
        <w:rPr>
          <w:rFonts w:asciiTheme="minorBidi" w:hAnsiTheme="minorBidi" w:cstheme="minorBidi"/>
          <w:sz w:val="32"/>
          <w:szCs w:val="32"/>
          <w:lang w:bidi="ar-DZ"/>
        </w:rPr>
      </w:pP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/ لاحظ الشكل المقابل ثم اكمل الفراغات بإحدى الرموز المناسبة التالية: </w:t>
      </w:r>
      <w:r>
        <w:rPr>
          <w:position w:val="-10"/>
          <w:lang w:val="fr-FR"/>
        </w:rPr>
        <w:object w:dxaOrig="2940" w:dyaOrig="630">
          <v:shape id="_x0000_i1029" type="#_x0000_t75" style="width:147pt;height:31.5pt" o:ole="">
            <v:imagedata r:id="rId17" o:title=""/>
          </v:shape>
          <o:OLEObject Type="Embed" ProgID="Equation.DSMT4" ShapeID="_x0000_i1029" DrawAspect="Content" ObjectID="_1762876100" r:id="rId18"/>
        </w:objec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3944" type="#_x0000_t202" style="position:absolute;left:0;text-align:left;margin-left:.9pt;margin-top:18.15pt;width:429.75pt;height:214.5pt;z-index:251651072" strokecolor="white [3212]">
            <v:textbox style="mso-next-textbox:#_x0000_s3944">
              <w:txbxContent>
                <w:p w:rsidR="00EC781E" w:rsidRDefault="00EC781E" w:rsidP="00EC781E"/>
              </w:txbxContent>
            </v:textbox>
          </v:shape>
        </w:pic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>(</w:t>
      </w:r>
      <w:r>
        <w:rPr>
          <w:rFonts w:asciiTheme="minorBidi" w:hAnsiTheme="minorBidi" w:cstheme="minorBidi"/>
          <w:sz w:val="32"/>
          <w:szCs w:val="32"/>
          <w:lang w:bidi="ar-DZ"/>
        </w:rPr>
        <w:t>AG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>) ....(</w:t>
      </w:r>
      <w:r>
        <w:rPr>
          <w:rFonts w:asciiTheme="minorBidi" w:hAnsiTheme="minorBidi" w:cstheme="minorBidi"/>
          <w:sz w:val="32"/>
          <w:szCs w:val="32"/>
          <w:lang w:bidi="ar-DZ"/>
        </w:rPr>
        <w:t>FE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>)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Fonts w:asciiTheme="minorBidi" w:hAnsiTheme="minorBidi" w:cstheme="minorBidi"/>
          <w:sz w:val="32"/>
          <w:szCs w:val="32"/>
          <w:rtl/>
          <w:lang w:bidi="ar-DZ"/>
        </w:rPr>
        <w:t>(</w:t>
      </w:r>
      <w:r>
        <w:rPr>
          <w:rFonts w:asciiTheme="minorBidi" w:hAnsiTheme="minorBidi" w:cstheme="minorBidi"/>
          <w:sz w:val="32"/>
          <w:szCs w:val="32"/>
          <w:lang w:bidi="ar-DZ"/>
        </w:rPr>
        <w:t>FG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>) ....(</w:t>
      </w:r>
      <w:r>
        <w:rPr>
          <w:rFonts w:asciiTheme="minorBidi" w:hAnsiTheme="minorBidi" w:cstheme="minorBidi"/>
          <w:sz w:val="32"/>
          <w:szCs w:val="32"/>
          <w:lang w:bidi="ar-DZ"/>
        </w:rPr>
        <w:t>AB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>)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</w:rPr>
      </w:pPr>
      <w:r>
        <w:pict>
          <v:shape id="_x0000_s3959" type="#_x0000_t202" style="position:absolute;left:0;text-align:left;margin-left:394.65pt;margin-top:18.1pt;width:27.75pt;height:24.75pt;z-index:251666432" strokecolor="white [3212]">
            <v:textbox>
              <w:txbxContent>
                <w:p w:rsidR="00EC781E" w:rsidRDefault="00EC781E" w:rsidP="00EC781E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E</w:t>
                  </w:r>
                </w:p>
              </w:txbxContent>
            </v:textbox>
          </v:shape>
        </w:pic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>(</w:t>
      </w:r>
      <w:r>
        <w:rPr>
          <w:rFonts w:asciiTheme="minorBidi" w:hAnsiTheme="minorBidi" w:cstheme="minorBidi"/>
          <w:sz w:val="32"/>
          <w:szCs w:val="32"/>
          <w:lang w:bidi="ar-DZ"/>
        </w:rPr>
        <w:t>BF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>) ....(</w:t>
      </w:r>
      <w:r>
        <w:rPr>
          <w:rFonts w:asciiTheme="minorBidi" w:hAnsiTheme="minorBidi" w:cstheme="minorBidi"/>
          <w:sz w:val="32"/>
          <w:szCs w:val="32"/>
          <w:lang w:bidi="ar-DZ"/>
        </w:rPr>
        <w:t>AE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>)</w:t>
      </w:r>
      <w:r>
        <w:rPr>
          <w:rFonts w:asciiTheme="minorBidi" w:hAnsiTheme="minorBidi" w:cstheme="minorBidi"/>
          <w:noProof/>
          <w:sz w:val="32"/>
          <w:szCs w:val="32"/>
          <w:rtl/>
          <w:lang w:bidi="ar-DZ"/>
        </w:rPr>
        <w:t xml:space="preserve"> 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tl/>
        </w:rPr>
        <w:pict>
          <v:shape id="_x0000_s3954" type="#_x0000_t202" style="position:absolute;left:0;text-align:left;margin-left:82.8pt;margin-top:1.95pt;width:24.75pt;height:21pt;z-index:251661312;mso-position-horizontal:absolute" strokecolor="white [3212]">
            <v:textbox>
              <w:txbxContent>
                <w:p w:rsidR="00EC781E" w:rsidRDefault="00EC781E" w:rsidP="00EC781E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D</w:t>
                  </w:r>
                </w:p>
              </w:txbxContent>
            </v:textbox>
          </v:shape>
        </w:pict>
      </w:r>
      <w:r>
        <w:rPr>
          <w:rtl/>
        </w:rPr>
        <w:pict>
          <v:shape id="_x0000_s3958" type="#_x0000_t202" style="position:absolute;left:0;text-align:left;margin-left:235.65pt;margin-top:1.2pt;width:29.25pt;height:21.75pt;z-index:251665408" strokecolor="white [3212]">
            <v:textbox>
              <w:txbxContent>
                <w:p w:rsidR="00EC781E" w:rsidRDefault="00EC781E" w:rsidP="00EC781E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A</w:t>
                  </w:r>
                </w:p>
              </w:txbxContent>
            </v:textbox>
          </v:shape>
        </w:pic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>(</w:t>
      </w:r>
      <w:r>
        <w:rPr>
          <w:rFonts w:asciiTheme="minorBidi" w:hAnsiTheme="minorBidi" w:cstheme="minorBidi"/>
          <w:sz w:val="32"/>
          <w:szCs w:val="32"/>
          <w:lang w:bidi="ar-DZ"/>
        </w:rPr>
        <w:t>GC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>) ....(</w:t>
      </w:r>
      <w:r>
        <w:rPr>
          <w:rFonts w:asciiTheme="minorBidi" w:hAnsiTheme="minorBidi" w:cstheme="minorBidi"/>
          <w:sz w:val="32"/>
          <w:szCs w:val="32"/>
          <w:lang w:bidi="ar-DZ"/>
        </w:rPr>
        <w:t>BH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>)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tl/>
        </w:rPr>
        <w:pict>
          <v:shape id="_x0000_s3950" type="#_x0000_t32" style="position:absolute;left:0;text-align:left;margin-left:99.9pt;margin-top:12.05pt;width:314.25pt;height:.75pt;z-index:251657216" o:connectortype="straight"/>
        </w:pict>
      </w:r>
      <w:r>
        <w:rPr>
          <w:rtl/>
        </w:rPr>
        <w:pict>
          <v:shape id="_x0000_s3953" type="#_x0000_t32" style="position:absolute;left:0;text-align:left;margin-left:101.4pt;margin-top:12.8pt;width:130.3pt;height:151.55pt;z-index:251660288" o:connectortype="straight"/>
        </w:pict>
      </w:r>
      <w:r>
        <w:rPr>
          <w:rtl/>
        </w:rPr>
        <w:pict>
          <v:shape id="_x0000_s3951" type="#_x0000_t32" style="position:absolute;left:0;text-align:left;margin-left:231.7pt;margin-top:12.8pt;width:182.45pt;height:150.75pt;flip:x;z-index:251658240" o:connectortype="straight"/>
        </w:pict>
      </w:r>
      <w:r>
        <w:rPr>
          <w:rtl/>
        </w:rPr>
        <w:pict>
          <v:rect id="_x0000_s3949" style="position:absolute;left:0;text-align:left;margin-left:241.65pt;margin-top:16.55pt;width:13.75pt;height:12.75pt;rotation:3173081fd;z-index:251656192"/>
        </w:pict>
      </w:r>
      <w:r>
        <w:rPr>
          <w:rtl/>
        </w:rPr>
        <w:pict>
          <v:shape id="_x0000_s3947" type="#_x0000_t32" style="position:absolute;left:0;text-align:left;margin-left:78.15pt;margin-top:14.3pt;width:169.5pt;height:148.5pt;flip:y;z-index:251654144" o:connectortype="straight"/>
        </w:pict>
      </w:r>
      <w:r>
        <w:rPr>
          <w:rtl/>
        </w:rPr>
        <w:pict>
          <v:shape id="_x0000_s3948" type="#_x0000_t32" style="position:absolute;left:0;text-align:left;margin-left:248.4pt;margin-top:13.55pt;width:138.75pt;height:150.8pt;z-index:251655168" o:connectortype="straight"/>
        </w:pict>
      </w:r>
      <w:r>
        <w:rPr>
          <w:rFonts w:asciiTheme="minorBidi" w:hAnsiTheme="minorBidi" w:cstheme="minorBidi"/>
          <w:sz w:val="32"/>
          <w:szCs w:val="32"/>
          <w:lang w:bidi="ar-DZ"/>
        </w:rPr>
        <w:t>[FC)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..... </w:t>
      </w:r>
      <w:r>
        <w:rPr>
          <w:rFonts w:asciiTheme="minorBidi" w:hAnsiTheme="minorBidi" w:cstheme="minorBidi"/>
          <w:sz w:val="32"/>
          <w:szCs w:val="32"/>
          <w:lang w:bidi="ar-DZ"/>
        </w:rPr>
        <w:t>B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Fonts w:asciiTheme="minorBidi" w:hAnsiTheme="minorBidi" w:cstheme="minorBidi"/>
          <w:sz w:val="32"/>
          <w:szCs w:val="32"/>
          <w:lang w:bidi="ar-DZ"/>
        </w:rPr>
        <w:t>[FD]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..... </w:t>
      </w:r>
      <w:r>
        <w:rPr>
          <w:rFonts w:asciiTheme="minorBidi" w:hAnsiTheme="minorBidi" w:cstheme="minorBidi"/>
          <w:sz w:val="32"/>
          <w:szCs w:val="32"/>
          <w:lang w:bidi="ar-DZ"/>
        </w:rPr>
        <w:t>H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Fonts w:asciiTheme="minorBidi" w:hAnsiTheme="minorBidi" w:cstheme="minorBidi"/>
          <w:sz w:val="32"/>
          <w:szCs w:val="32"/>
          <w:rtl/>
          <w:lang w:bidi="ar-DZ"/>
        </w:rPr>
        <w:t>(</w:t>
      </w:r>
      <w:r>
        <w:rPr>
          <w:rFonts w:asciiTheme="minorBidi" w:hAnsiTheme="minorBidi" w:cstheme="minorBidi"/>
          <w:sz w:val="32"/>
          <w:szCs w:val="32"/>
          <w:lang w:bidi="ar-DZ"/>
        </w:rPr>
        <w:t xml:space="preserve"> [AH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..... </w:t>
      </w:r>
      <w:r>
        <w:rPr>
          <w:rFonts w:asciiTheme="minorBidi" w:hAnsiTheme="minorBidi" w:cstheme="minorBidi"/>
          <w:sz w:val="32"/>
          <w:szCs w:val="32"/>
          <w:lang w:bidi="ar-DZ"/>
        </w:rPr>
        <w:t>G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tl/>
        </w:rPr>
        <w:pict>
          <v:shape id="_x0000_s3962" type="#_x0000_t32" style="position:absolute;left:0;text-align:left;margin-left:289.65pt;margin-top:2.65pt;width:9.75pt;height:9pt;flip:x;z-index:251669504" o:connectortype="straight"/>
        </w:pict>
      </w:r>
      <w:r>
        <w:rPr>
          <w:rtl/>
        </w:rPr>
        <w:pict>
          <v:shape id="_x0000_s3960" type="#_x0000_t202" style="position:absolute;left:0;text-align:left;margin-left:124.65pt;margin-top:15.4pt;width:24pt;height:24pt;z-index:251667456" strokecolor="white [3212]">
            <v:textbox>
              <w:txbxContent>
                <w:p w:rsidR="00EC781E" w:rsidRDefault="00EC781E" w:rsidP="00EC781E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H</w:t>
                  </w:r>
                </w:p>
              </w:txbxContent>
            </v:textbox>
          </v:shape>
        </w:pict>
      </w:r>
      <w:r>
        <w:rPr>
          <w:rFonts w:asciiTheme="minorBidi" w:hAnsiTheme="minorBidi" w:cstheme="minorBidi"/>
          <w:sz w:val="32"/>
          <w:szCs w:val="32"/>
          <w:lang w:bidi="ar-DZ"/>
        </w:rPr>
        <w:t>[EA)</w: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..... </w:t>
      </w:r>
      <w:r>
        <w:rPr>
          <w:rFonts w:asciiTheme="minorBidi" w:hAnsiTheme="minorBidi" w:cstheme="minorBidi"/>
          <w:sz w:val="32"/>
          <w:szCs w:val="32"/>
          <w:lang w:bidi="ar-DZ"/>
        </w:rPr>
        <w:t>D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tl/>
        </w:rPr>
        <w:pict>
          <v:shape id="_x0000_s3961" type="#_x0000_t202" style="position:absolute;left:0;text-align:left;margin-left:333.15pt;margin-top:9pt;width:25.5pt;height:20.25pt;z-index:251668480" strokecolor="white [3212]">
            <v:textbox>
              <w:txbxContent>
                <w:p w:rsidR="00EC781E" w:rsidRDefault="00EC781E" w:rsidP="00EC781E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G</w:t>
                  </w:r>
                </w:p>
              </w:txbxContent>
            </v:textbox>
          </v:shape>
        </w:pic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lang w:bidi="ar-DZ"/>
        </w:rPr>
      </w:pPr>
      <w:r>
        <w:pict>
          <v:shape id="_x0000_s3963" type="#_x0000_t32" style="position:absolute;left:0;text-align:left;margin-left:340.65pt;margin-top:4.45pt;width:12.75pt;height:9.75pt;flip:x;z-index:251670528" o:connectortype="straight"/>
        </w:pict>
      </w:r>
      <w:r>
        <w:rPr>
          <w:rFonts w:asciiTheme="minorBidi" w:hAnsiTheme="minorBidi" w:cstheme="minorBidi"/>
          <w:sz w:val="32"/>
          <w:szCs w:val="32"/>
          <w:rtl/>
          <w:lang w:bidi="ar-DZ"/>
        </w:rPr>
        <w:t xml:space="preserve"> 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  <w:r>
        <w:rPr>
          <w:rtl/>
        </w:rPr>
        <w:pict>
          <v:shape id="_x0000_s3945" type="#_x0000_t32" style="position:absolute;left:0;text-align:left;margin-left:76.65pt;margin-top:33.65pt;width:311.25pt;height:1.55pt;z-index:251652096" o:connectortype="straight"/>
        </w:pict>
      </w:r>
      <w:r>
        <w:rPr>
          <w:rtl/>
        </w:rPr>
        <w:pict>
          <v:shape id="_x0000_s3946" type="#_x0000_t32" style="position:absolute;left:0;text-align:left;margin-left:64.65pt;margin-top:16.05pt;width:.05pt;height:.05pt;z-index:251653120" o:connectortype="straight"/>
        </w:pict>
      </w:r>
      <w:r>
        <w:rPr>
          <w:rtl/>
        </w:rPr>
        <w:pict>
          <v:rect id="_x0000_s3952" style="position:absolute;left:0;text-align:left;margin-left:225.7pt;margin-top:19.7pt;width:12.4pt;height:12.65pt;rotation:-2589557fd;z-index:251659264"/>
        </w:pict>
      </w:r>
      <w:r>
        <w:rPr>
          <w:rtl/>
        </w:rPr>
        <w:pict>
          <v:shape id="_x0000_s3955" type="#_x0000_t202" style="position:absolute;left:0;text-align:left;margin-left:64.7pt;margin-top:37.75pt;width:26.2pt;height:26.85pt;z-index:251662336" strokecolor="white [3212]">
            <v:textbox>
              <w:txbxContent>
                <w:p w:rsidR="00EC781E" w:rsidRDefault="00EC781E" w:rsidP="00EC781E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B</w:t>
                  </w:r>
                </w:p>
              </w:txbxContent>
            </v:textbox>
          </v:shape>
        </w:pict>
      </w:r>
      <w:r>
        <w:rPr>
          <w:rtl/>
        </w:rPr>
        <w:pict>
          <v:shape id="_x0000_s3956" type="#_x0000_t202" style="position:absolute;left:0;text-align:left;margin-left:222.9pt;margin-top:40pt;width:21pt;height:23.25pt;z-index:251663360" strokecolor="white [3212]">
            <v:textbox>
              <w:txbxContent>
                <w:p w:rsidR="00EC781E" w:rsidRDefault="00EC781E" w:rsidP="00EC781E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F</w:t>
                  </w:r>
                </w:p>
              </w:txbxContent>
            </v:textbox>
          </v:shape>
        </w:pict>
      </w:r>
      <w:r>
        <w:rPr>
          <w:rtl/>
        </w:rPr>
        <w:pict>
          <v:shape id="_x0000_s3957" type="#_x0000_t202" style="position:absolute;left:0;text-align:left;margin-left:369.9pt;margin-top:42.25pt;width:21.75pt;height:27pt;z-index:251664384" strokecolor="white [3212]">
            <v:textbox>
              <w:txbxContent>
                <w:p w:rsidR="00EC781E" w:rsidRDefault="00EC781E" w:rsidP="00EC781E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C</w:t>
                  </w:r>
                </w:p>
              </w:txbxContent>
            </v:textbox>
          </v:shape>
        </w:pic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</w:p>
    <w:p w:rsidR="00EC781E" w:rsidRDefault="00EC781E" w:rsidP="00EC781E">
      <w:pPr>
        <w:tabs>
          <w:tab w:val="left" w:pos="750"/>
          <w:tab w:val="left" w:pos="6915"/>
        </w:tabs>
        <w:rPr>
          <w:rFonts w:asciiTheme="minorBidi" w:hAnsiTheme="minorBidi" w:cstheme="minorBidi"/>
          <w:sz w:val="32"/>
          <w:szCs w:val="32"/>
          <w:rtl/>
          <w:lang w:bidi="ar-DZ"/>
        </w:rPr>
      </w:pPr>
    </w:p>
    <w:p w:rsidR="00EC781E" w:rsidRDefault="00EC781E" w:rsidP="00EC781E">
      <w:pPr>
        <w:rPr>
          <w:rFonts w:asciiTheme="minorBidi" w:hAnsiTheme="minorBidi" w:cstheme="minorBidi"/>
          <w:sz w:val="32"/>
          <w:szCs w:val="32"/>
          <w:lang w:bidi="ar-DZ"/>
        </w:rPr>
      </w:pPr>
    </w:p>
    <w:p w:rsidR="00EC781E" w:rsidRDefault="00EC781E" w:rsidP="00EC781E">
      <w:pPr>
        <w:widowControl w:val="0"/>
        <w:rPr>
          <w:rFonts w:ascii="Arial" w:hAnsi="Arial" w:cs="Arial"/>
          <w:b/>
          <w:bCs/>
          <w:sz w:val="48"/>
          <w:szCs w:val="48"/>
          <w:rtl/>
        </w:rPr>
      </w:pPr>
      <w:r>
        <w:rPr>
          <w:rFonts w:ascii="Arial" w:hAnsi="Arial" w:cs="Arial"/>
          <w:b/>
          <w:bCs/>
          <w:sz w:val="48"/>
          <w:szCs w:val="48"/>
          <w:u w:val="single"/>
          <w:rtl/>
        </w:rPr>
        <w:t>الجزء الثاني</w:t>
      </w:r>
      <w:r>
        <w:rPr>
          <w:rFonts w:ascii="Arial" w:hAnsi="Arial" w:cs="Arial"/>
          <w:b/>
          <w:bCs/>
          <w:sz w:val="48"/>
          <w:szCs w:val="48"/>
          <w:rtl/>
        </w:rPr>
        <w:t xml:space="preserve">:(08 نقـط)  </w:t>
      </w:r>
    </w:p>
    <w:p w:rsidR="00EC781E" w:rsidRDefault="00EC781E" w:rsidP="00EC781E">
      <w:pPr>
        <w:widowControl w:val="0"/>
        <w:rPr>
          <w:rFonts w:ascii="Arial" w:hAnsi="Arial" w:cs="Arial"/>
          <w:b/>
          <w:bCs/>
          <w:sz w:val="36"/>
          <w:szCs w:val="36"/>
          <w:lang w:val="fr-FR"/>
        </w:rPr>
      </w:pPr>
    </w:p>
    <w:p w:rsidR="00EC781E" w:rsidRDefault="00EC781E" w:rsidP="00EC781E">
      <w:pPr>
        <w:rPr>
          <w:rFonts w:cs="Arabic Transparent"/>
          <w:sz w:val="32"/>
          <w:szCs w:val="32"/>
          <w:rtl/>
          <w:lang w:val="fr-FR" w:bidi="ar-DZ"/>
        </w:rPr>
      </w:pPr>
      <w:r>
        <w:rPr>
          <w:rFonts w:ascii="Arial" w:hAnsi="Arial" w:cs="Arial"/>
          <w:b/>
          <w:bCs/>
          <w:sz w:val="40"/>
          <w:szCs w:val="40"/>
          <w:u w:val="single"/>
          <w:rtl/>
        </w:rPr>
        <w:t>الوضعية الادماجية</w:t>
      </w:r>
      <w:r>
        <w:rPr>
          <w:rFonts w:cs="Andalus"/>
          <w:sz w:val="40"/>
          <w:szCs w:val="40"/>
          <w:u w:val="single"/>
          <w:rtl/>
        </w:rPr>
        <w:t>:</w:t>
      </w:r>
      <w:r>
        <w:rPr>
          <w:rFonts w:cs="Andalus"/>
          <w:sz w:val="40"/>
          <w:szCs w:val="40"/>
          <w:rtl/>
        </w:rPr>
        <w:t xml:space="preserve">  </w:t>
      </w:r>
    </w:p>
    <w:p w:rsidR="00EC781E" w:rsidRDefault="00EC781E" w:rsidP="00EC781E">
      <w:pPr>
        <w:tabs>
          <w:tab w:val="left" w:pos="750"/>
          <w:tab w:val="left" w:pos="6915"/>
        </w:tabs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من اجل تحضير للمسيرات المناهضة لقصف اليهود لغزة و الخروج بالأعلام الفلسطينية قام احمد بشراء اربع ألوان من القماش بحث اشترى:</w:t>
      </w:r>
    </w:p>
    <w:p w:rsidR="00EC781E" w:rsidRDefault="00EC781E" w:rsidP="00EC781E">
      <w:pPr>
        <w:pStyle w:val="ListParagraph"/>
        <w:numPr>
          <w:ilvl w:val="0"/>
          <w:numId w:val="12"/>
        </w:numPr>
        <w:tabs>
          <w:tab w:val="left" w:pos="6915"/>
        </w:tabs>
        <w:ind w:left="206"/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hAnsiTheme="majorBidi" w:cstheme="majorBidi"/>
          <w:sz w:val="32"/>
          <w:szCs w:val="32"/>
          <w:rtl/>
          <w:lang w:bidi="ar-DZ"/>
        </w:rPr>
        <w:t xml:space="preserve">5,5 متر من القماش الاسود بثمن </w:t>
      </w:r>
      <w:r>
        <w:rPr>
          <w:rFonts w:asciiTheme="majorBidi" w:hAnsiTheme="majorBidi" w:cstheme="majorBidi"/>
          <w:sz w:val="32"/>
          <w:szCs w:val="32"/>
          <w:lang w:bidi="ar-DZ"/>
        </w:rPr>
        <w:t>45.5da</w:t>
      </w:r>
      <w:r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للمتر الواحد </w:t>
      </w:r>
    </w:p>
    <w:p w:rsidR="00EC781E" w:rsidRDefault="00EC781E" w:rsidP="00EC781E">
      <w:pPr>
        <w:pStyle w:val="ListParagraph"/>
        <w:numPr>
          <w:ilvl w:val="0"/>
          <w:numId w:val="12"/>
        </w:numPr>
        <w:tabs>
          <w:tab w:val="left" w:pos="6915"/>
        </w:tabs>
        <w:ind w:left="206"/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hAnsiTheme="majorBidi" w:cstheme="majorBidi"/>
          <w:sz w:val="32"/>
          <w:szCs w:val="32"/>
          <w:rtl/>
          <w:lang w:bidi="ar-DZ"/>
        </w:rPr>
        <w:t xml:space="preserve">4,5 متر من القماش الابيض بثمن   </w:t>
      </w:r>
      <w:r>
        <w:rPr>
          <w:rFonts w:asciiTheme="majorBidi" w:hAnsiTheme="majorBidi" w:cstheme="majorBidi"/>
          <w:sz w:val="32"/>
          <w:szCs w:val="32"/>
          <w:lang w:bidi="ar-DZ"/>
        </w:rPr>
        <w:t>38.5da</w:t>
      </w:r>
      <w:r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للمتر الواحد</w:t>
      </w:r>
    </w:p>
    <w:p w:rsidR="00EC781E" w:rsidRDefault="00EC781E" w:rsidP="00EC781E">
      <w:pPr>
        <w:pStyle w:val="ListParagraph"/>
        <w:numPr>
          <w:ilvl w:val="0"/>
          <w:numId w:val="12"/>
        </w:numPr>
        <w:tabs>
          <w:tab w:val="left" w:pos="6915"/>
        </w:tabs>
        <w:ind w:left="206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/>
          <w:sz w:val="32"/>
          <w:szCs w:val="32"/>
          <w:rtl/>
          <w:lang w:bidi="ar-DZ"/>
        </w:rPr>
        <w:t xml:space="preserve">5,2 متر من القماش الاخضر بثمن </w:t>
      </w:r>
      <w:r>
        <w:rPr>
          <w:rFonts w:asciiTheme="majorBidi" w:hAnsiTheme="majorBidi" w:cstheme="majorBidi"/>
          <w:sz w:val="32"/>
          <w:szCs w:val="32"/>
          <w:lang w:bidi="ar-DZ"/>
        </w:rPr>
        <w:t>42.3da</w:t>
      </w:r>
      <w:r>
        <w:rPr>
          <w:rFonts w:asciiTheme="majorBidi" w:hAnsiTheme="majorBidi" w:cstheme="majorBidi"/>
          <w:sz w:val="32"/>
          <w:szCs w:val="32"/>
          <w:rtl/>
          <w:lang w:bidi="ar-DZ"/>
        </w:rPr>
        <w:t xml:space="preserve">  للمتر الواحد</w:t>
      </w:r>
    </w:p>
    <w:p w:rsidR="00EC781E" w:rsidRDefault="00EC781E" w:rsidP="00EC781E">
      <w:pPr>
        <w:pStyle w:val="ListParagraph"/>
        <w:numPr>
          <w:ilvl w:val="0"/>
          <w:numId w:val="12"/>
        </w:numPr>
        <w:tabs>
          <w:tab w:val="left" w:pos="6915"/>
        </w:tabs>
        <w:ind w:left="206"/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hAnsiTheme="majorBidi" w:cstheme="majorBidi"/>
          <w:sz w:val="32"/>
          <w:szCs w:val="32"/>
          <w:rtl/>
          <w:lang w:bidi="ar-DZ"/>
        </w:rPr>
        <w:t xml:space="preserve">2,5 متر من القماش الاحمر بثمن </w:t>
      </w:r>
      <w:r>
        <w:rPr>
          <w:rFonts w:asciiTheme="majorBidi" w:hAnsiTheme="majorBidi" w:cstheme="majorBidi"/>
          <w:sz w:val="32"/>
          <w:szCs w:val="32"/>
          <w:lang w:bidi="ar-DZ"/>
        </w:rPr>
        <w:t>30.2da</w:t>
      </w:r>
      <w:r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للمتر الواحد</w:t>
      </w:r>
    </w:p>
    <w:p w:rsidR="00EC781E" w:rsidRDefault="00EC781E" w:rsidP="00EC781E">
      <w:pPr>
        <w:pStyle w:val="ListParagraph"/>
        <w:numPr>
          <w:ilvl w:val="0"/>
          <w:numId w:val="12"/>
        </w:numPr>
        <w:tabs>
          <w:tab w:val="left" w:pos="6915"/>
        </w:tabs>
        <w:ind w:left="206"/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hAnsiTheme="majorBidi" w:cstheme="majorBidi"/>
          <w:sz w:val="32"/>
          <w:szCs w:val="32"/>
          <w:rtl/>
          <w:lang w:bidi="ar-DZ"/>
        </w:rPr>
        <w:t xml:space="preserve">تكلفة الخياطة ب </w:t>
      </w:r>
      <w:r>
        <w:rPr>
          <w:rFonts w:asciiTheme="majorBidi" w:hAnsiTheme="majorBidi" w:cstheme="majorBidi"/>
          <w:sz w:val="32"/>
          <w:szCs w:val="32"/>
          <w:lang w:bidi="ar-DZ"/>
        </w:rPr>
        <w:t>400da</w:t>
      </w:r>
    </w:p>
    <w:p w:rsidR="00EC781E" w:rsidRDefault="00EC781E" w:rsidP="00EC781E">
      <w:pPr>
        <w:tabs>
          <w:tab w:val="left" w:pos="6915"/>
        </w:tabs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اذا علمت ان احمد يملك مبلغ </w:t>
      </w:r>
      <w:r>
        <w:rPr>
          <w:rFonts w:asciiTheme="majorBidi" w:hAnsiTheme="majorBidi" w:cstheme="majorBidi"/>
          <w:sz w:val="32"/>
          <w:szCs w:val="32"/>
          <w:lang w:bidi="ar-DZ"/>
        </w:rPr>
        <w:t>1500da</w:t>
      </w:r>
      <w:r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</w:p>
    <w:p w:rsidR="00EC781E" w:rsidRDefault="00EC781E" w:rsidP="00EC781E">
      <w:pPr>
        <w:pStyle w:val="ListParagraph"/>
        <w:numPr>
          <w:ilvl w:val="0"/>
          <w:numId w:val="13"/>
        </w:numPr>
        <w:tabs>
          <w:tab w:val="left" w:pos="6915"/>
        </w:tabs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hAnsiTheme="majorBidi" w:cstheme="majorBidi"/>
          <w:sz w:val="32"/>
          <w:szCs w:val="32"/>
          <w:rtl/>
          <w:lang w:bidi="ar-DZ"/>
        </w:rPr>
        <w:t xml:space="preserve">ساعده في ايجاد المبلغ الدي يبقى بحوزته </w:t>
      </w:r>
    </w:p>
    <w:p w:rsidR="00EC781E" w:rsidRDefault="00EC781E" w:rsidP="00EC781E">
      <w:pPr>
        <w:rPr>
          <w:rFonts w:cs="Arabic Transparent"/>
          <w:sz w:val="32"/>
          <w:szCs w:val="32"/>
          <w:lang w:val="fr-FR"/>
        </w:rPr>
      </w:pPr>
    </w:p>
    <w:p w:rsidR="00EC781E" w:rsidRDefault="00EC781E" w:rsidP="00EC781E">
      <w:pPr>
        <w:rPr>
          <w:rFonts w:ascii="Arial" w:hAnsi="Arial" w:cs="Arial"/>
          <w:sz w:val="32"/>
          <w:szCs w:val="32"/>
          <w:rtl/>
        </w:rPr>
      </w:pPr>
      <w:r>
        <w:rPr>
          <w:rtl/>
        </w:rPr>
        <w:pict>
          <v:shape id="_x0000_s3940" type="#_x0000_t32" style="position:absolute;left:0;text-align:left;margin-left:7.65pt;margin-top:5.85pt;width:524.25pt;height:0;flip:x;z-index:251646976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"/>
        </w:pict>
      </w:r>
    </w:p>
    <w:p w:rsidR="00EC781E" w:rsidRDefault="00EC781E" w:rsidP="00EC781E">
      <w:p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  <w:rtl/>
        </w:rPr>
        <w:t xml:space="preserve">                                    صفحة 2 من2                                      بالتوفيق</w:t>
      </w:r>
    </w:p>
    <w:p w:rsidR="006956C8" w:rsidRPr="00EC781E" w:rsidRDefault="006956C8" w:rsidP="00EC781E">
      <w:bookmarkStart w:id="0" w:name="_GoBack"/>
      <w:bookmarkEnd w:id="0"/>
    </w:p>
    <w:sectPr w:rsidR="006956C8" w:rsidRPr="00EC781E" w:rsidSect="00C377A6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54EE" w:rsidRDefault="002054EE" w:rsidP="00087316">
      <w:r>
        <w:separator/>
      </w:r>
    </w:p>
  </w:endnote>
  <w:endnote w:type="continuationSeparator" w:id="0">
    <w:p w:rsidR="002054EE" w:rsidRDefault="002054EE" w:rsidP="000873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Monotype Koufi">
    <w:altName w:val="Times New Roman"/>
    <w:charset w:val="B2"/>
    <w:family w:val="auto"/>
    <w:pitch w:val="variable"/>
    <w:sig w:usb0="02942001" w:usb1="03D40006" w:usb2="02620000" w:usb3="00000000" w:csb0="0000004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54EE" w:rsidRDefault="002054EE" w:rsidP="00087316">
      <w:r>
        <w:separator/>
      </w:r>
    </w:p>
  </w:footnote>
  <w:footnote w:type="continuationSeparator" w:id="0">
    <w:p w:rsidR="002054EE" w:rsidRDefault="002054EE" w:rsidP="0008731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407228"/>
    <w:multiLevelType w:val="hybridMultilevel"/>
    <w:tmpl w:val="6B921DD2"/>
    <w:lvl w:ilvl="0" w:tplc="D1068A76">
      <w:numFmt w:val="bullet"/>
      <w:lvlText w:val="-"/>
      <w:lvlJc w:val="left"/>
      <w:pPr>
        <w:ind w:left="566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286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006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726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446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166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886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606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326" w:hanging="360"/>
      </w:pPr>
      <w:rPr>
        <w:rFonts w:ascii="Wingdings" w:hAnsi="Wingdings" w:hint="default"/>
      </w:rPr>
    </w:lvl>
  </w:abstractNum>
  <w:abstractNum w:abstractNumId="1">
    <w:nsid w:val="05F06744"/>
    <w:multiLevelType w:val="hybridMultilevel"/>
    <w:tmpl w:val="279CF9B0"/>
    <w:lvl w:ilvl="0" w:tplc="1C38F7EC">
      <w:start w:val="2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4440FD"/>
    <w:multiLevelType w:val="hybridMultilevel"/>
    <w:tmpl w:val="8842C0CA"/>
    <w:lvl w:ilvl="0" w:tplc="99561C98">
      <w:start w:val="1"/>
      <w:numFmt w:val="decimal"/>
      <w:lvlText w:val="%1"/>
      <w:lvlJc w:val="left"/>
      <w:pPr>
        <w:ind w:left="1352" w:hanging="360"/>
      </w:pPr>
      <w:rPr>
        <w:lang w:bidi="ar-TN"/>
      </w:rPr>
    </w:lvl>
    <w:lvl w:ilvl="1" w:tplc="040C0019">
      <w:start w:val="1"/>
      <w:numFmt w:val="lowerLetter"/>
      <w:lvlText w:val="%2."/>
      <w:lvlJc w:val="left"/>
      <w:pPr>
        <w:ind w:left="1830" w:hanging="360"/>
      </w:pPr>
    </w:lvl>
    <w:lvl w:ilvl="2" w:tplc="040C001B">
      <w:start w:val="1"/>
      <w:numFmt w:val="lowerRoman"/>
      <w:lvlText w:val="%3."/>
      <w:lvlJc w:val="right"/>
      <w:pPr>
        <w:ind w:left="2550" w:hanging="180"/>
      </w:pPr>
    </w:lvl>
    <w:lvl w:ilvl="3" w:tplc="040C000F">
      <w:start w:val="1"/>
      <w:numFmt w:val="decimal"/>
      <w:lvlText w:val="%4."/>
      <w:lvlJc w:val="left"/>
      <w:pPr>
        <w:ind w:left="3270" w:hanging="360"/>
      </w:pPr>
    </w:lvl>
    <w:lvl w:ilvl="4" w:tplc="040C0019">
      <w:start w:val="1"/>
      <w:numFmt w:val="lowerLetter"/>
      <w:lvlText w:val="%5."/>
      <w:lvlJc w:val="left"/>
      <w:pPr>
        <w:ind w:left="3990" w:hanging="360"/>
      </w:pPr>
    </w:lvl>
    <w:lvl w:ilvl="5" w:tplc="040C001B">
      <w:start w:val="1"/>
      <w:numFmt w:val="lowerRoman"/>
      <w:lvlText w:val="%6."/>
      <w:lvlJc w:val="right"/>
      <w:pPr>
        <w:ind w:left="4710" w:hanging="180"/>
      </w:pPr>
    </w:lvl>
    <w:lvl w:ilvl="6" w:tplc="040C000F">
      <w:start w:val="1"/>
      <w:numFmt w:val="decimal"/>
      <w:lvlText w:val="%7."/>
      <w:lvlJc w:val="left"/>
      <w:pPr>
        <w:ind w:left="5430" w:hanging="360"/>
      </w:pPr>
    </w:lvl>
    <w:lvl w:ilvl="7" w:tplc="040C0019">
      <w:start w:val="1"/>
      <w:numFmt w:val="lowerLetter"/>
      <w:lvlText w:val="%8."/>
      <w:lvlJc w:val="left"/>
      <w:pPr>
        <w:ind w:left="6150" w:hanging="360"/>
      </w:pPr>
    </w:lvl>
    <w:lvl w:ilvl="8" w:tplc="040C001B">
      <w:start w:val="1"/>
      <w:numFmt w:val="lowerRoman"/>
      <w:lvlText w:val="%9."/>
      <w:lvlJc w:val="right"/>
      <w:pPr>
        <w:ind w:left="6870" w:hanging="180"/>
      </w:pPr>
    </w:lvl>
  </w:abstractNum>
  <w:abstractNum w:abstractNumId="3">
    <w:nsid w:val="10C20839"/>
    <w:multiLevelType w:val="hybridMultilevel"/>
    <w:tmpl w:val="8DB6F0A8"/>
    <w:lvl w:ilvl="0" w:tplc="867226E6">
      <w:start w:val="1"/>
      <w:numFmt w:val="decimal"/>
      <w:lvlText w:val="%1"/>
      <w:lvlJc w:val="left"/>
      <w:pPr>
        <w:ind w:left="960" w:hanging="360"/>
      </w:pPr>
    </w:lvl>
    <w:lvl w:ilvl="1" w:tplc="040C0019">
      <w:start w:val="1"/>
      <w:numFmt w:val="lowerLetter"/>
      <w:lvlText w:val="%2."/>
      <w:lvlJc w:val="left"/>
      <w:pPr>
        <w:ind w:left="1680" w:hanging="360"/>
      </w:pPr>
    </w:lvl>
    <w:lvl w:ilvl="2" w:tplc="040C001B">
      <w:start w:val="1"/>
      <w:numFmt w:val="lowerRoman"/>
      <w:lvlText w:val="%3."/>
      <w:lvlJc w:val="right"/>
      <w:pPr>
        <w:ind w:left="2400" w:hanging="180"/>
      </w:pPr>
    </w:lvl>
    <w:lvl w:ilvl="3" w:tplc="040C000F">
      <w:start w:val="1"/>
      <w:numFmt w:val="decimal"/>
      <w:lvlText w:val="%4."/>
      <w:lvlJc w:val="left"/>
      <w:pPr>
        <w:ind w:left="3120" w:hanging="360"/>
      </w:pPr>
    </w:lvl>
    <w:lvl w:ilvl="4" w:tplc="040C0019">
      <w:start w:val="1"/>
      <w:numFmt w:val="lowerLetter"/>
      <w:lvlText w:val="%5."/>
      <w:lvlJc w:val="left"/>
      <w:pPr>
        <w:ind w:left="3840" w:hanging="360"/>
      </w:pPr>
    </w:lvl>
    <w:lvl w:ilvl="5" w:tplc="040C001B">
      <w:start w:val="1"/>
      <w:numFmt w:val="lowerRoman"/>
      <w:lvlText w:val="%6."/>
      <w:lvlJc w:val="right"/>
      <w:pPr>
        <w:ind w:left="4560" w:hanging="180"/>
      </w:pPr>
    </w:lvl>
    <w:lvl w:ilvl="6" w:tplc="040C000F">
      <w:start w:val="1"/>
      <w:numFmt w:val="decimal"/>
      <w:lvlText w:val="%7."/>
      <w:lvlJc w:val="left"/>
      <w:pPr>
        <w:ind w:left="5280" w:hanging="360"/>
      </w:pPr>
    </w:lvl>
    <w:lvl w:ilvl="7" w:tplc="040C0019">
      <w:start w:val="1"/>
      <w:numFmt w:val="lowerLetter"/>
      <w:lvlText w:val="%8."/>
      <w:lvlJc w:val="left"/>
      <w:pPr>
        <w:ind w:left="6000" w:hanging="360"/>
      </w:pPr>
    </w:lvl>
    <w:lvl w:ilvl="8" w:tplc="040C001B">
      <w:start w:val="1"/>
      <w:numFmt w:val="lowerRoman"/>
      <w:lvlText w:val="%9."/>
      <w:lvlJc w:val="right"/>
      <w:pPr>
        <w:ind w:left="6720" w:hanging="180"/>
      </w:pPr>
    </w:lvl>
  </w:abstractNum>
  <w:abstractNum w:abstractNumId="4">
    <w:nsid w:val="21160EAD"/>
    <w:multiLevelType w:val="hybridMultilevel"/>
    <w:tmpl w:val="40CE8064"/>
    <w:lvl w:ilvl="0" w:tplc="6892041E">
      <w:start w:val="1"/>
      <w:numFmt w:val="decimal"/>
      <w:lvlText w:val="%1-"/>
      <w:lvlJc w:val="left"/>
      <w:pPr>
        <w:ind w:left="644" w:hanging="360"/>
      </w:pPr>
    </w:lvl>
    <w:lvl w:ilvl="1" w:tplc="040C0019">
      <w:start w:val="1"/>
      <w:numFmt w:val="lowerLetter"/>
      <w:lvlText w:val="%2."/>
      <w:lvlJc w:val="left"/>
      <w:pPr>
        <w:ind w:left="1364" w:hanging="360"/>
      </w:pPr>
    </w:lvl>
    <w:lvl w:ilvl="2" w:tplc="040C001B">
      <w:start w:val="1"/>
      <w:numFmt w:val="lowerRoman"/>
      <w:lvlText w:val="%3."/>
      <w:lvlJc w:val="right"/>
      <w:pPr>
        <w:ind w:left="2084" w:hanging="180"/>
      </w:pPr>
    </w:lvl>
    <w:lvl w:ilvl="3" w:tplc="040C000F">
      <w:start w:val="1"/>
      <w:numFmt w:val="decimal"/>
      <w:lvlText w:val="%4."/>
      <w:lvlJc w:val="left"/>
      <w:pPr>
        <w:ind w:left="2804" w:hanging="360"/>
      </w:pPr>
    </w:lvl>
    <w:lvl w:ilvl="4" w:tplc="040C0019">
      <w:start w:val="1"/>
      <w:numFmt w:val="lowerLetter"/>
      <w:lvlText w:val="%5."/>
      <w:lvlJc w:val="left"/>
      <w:pPr>
        <w:ind w:left="3524" w:hanging="360"/>
      </w:pPr>
    </w:lvl>
    <w:lvl w:ilvl="5" w:tplc="040C001B">
      <w:start w:val="1"/>
      <w:numFmt w:val="lowerRoman"/>
      <w:lvlText w:val="%6."/>
      <w:lvlJc w:val="right"/>
      <w:pPr>
        <w:ind w:left="4244" w:hanging="180"/>
      </w:pPr>
    </w:lvl>
    <w:lvl w:ilvl="6" w:tplc="040C000F">
      <w:start w:val="1"/>
      <w:numFmt w:val="decimal"/>
      <w:lvlText w:val="%7."/>
      <w:lvlJc w:val="left"/>
      <w:pPr>
        <w:ind w:left="4964" w:hanging="360"/>
      </w:pPr>
    </w:lvl>
    <w:lvl w:ilvl="7" w:tplc="040C0019">
      <w:start w:val="1"/>
      <w:numFmt w:val="lowerLetter"/>
      <w:lvlText w:val="%8."/>
      <w:lvlJc w:val="left"/>
      <w:pPr>
        <w:ind w:left="5684" w:hanging="360"/>
      </w:pPr>
    </w:lvl>
    <w:lvl w:ilvl="8" w:tplc="040C001B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2AEF4B10"/>
    <w:multiLevelType w:val="hybridMultilevel"/>
    <w:tmpl w:val="421465BC"/>
    <w:lvl w:ilvl="0" w:tplc="040C0011">
      <w:start w:val="1"/>
      <w:numFmt w:val="decimal"/>
      <w:lvlText w:val="%1)"/>
      <w:lvlJc w:val="left"/>
      <w:pPr>
        <w:ind w:left="789" w:hanging="360"/>
      </w:pPr>
    </w:lvl>
    <w:lvl w:ilvl="1" w:tplc="040C0019">
      <w:start w:val="1"/>
      <w:numFmt w:val="lowerLetter"/>
      <w:lvlText w:val="%2."/>
      <w:lvlJc w:val="left"/>
      <w:pPr>
        <w:ind w:left="1509" w:hanging="360"/>
      </w:pPr>
    </w:lvl>
    <w:lvl w:ilvl="2" w:tplc="040C001B">
      <w:start w:val="1"/>
      <w:numFmt w:val="lowerRoman"/>
      <w:lvlText w:val="%3."/>
      <w:lvlJc w:val="right"/>
      <w:pPr>
        <w:ind w:left="2229" w:hanging="180"/>
      </w:pPr>
    </w:lvl>
    <w:lvl w:ilvl="3" w:tplc="040C000F">
      <w:start w:val="1"/>
      <w:numFmt w:val="decimal"/>
      <w:lvlText w:val="%4."/>
      <w:lvlJc w:val="left"/>
      <w:pPr>
        <w:ind w:left="2949" w:hanging="360"/>
      </w:pPr>
    </w:lvl>
    <w:lvl w:ilvl="4" w:tplc="040C0019">
      <w:start w:val="1"/>
      <w:numFmt w:val="lowerLetter"/>
      <w:lvlText w:val="%5."/>
      <w:lvlJc w:val="left"/>
      <w:pPr>
        <w:ind w:left="3669" w:hanging="360"/>
      </w:pPr>
    </w:lvl>
    <w:lvl w:ilvl="5" w:tplc="040C001B">
      <w:start w:val="1"/>
      <w:numFmt w:val="lowerRoman"/>
      <w:lvlText w:val="%6."/>
      <w:lvlJc w:val="right"/>
      <w:pPr>
        <w:ind w:left="4389" w:hanging="180"/>
      </w:pPr>
    </w:lvl>
    <w:lvl w:ilvl="6" w:tplc="040C000F">
      <w:start w:val="1"/>
      <w:numFmt w:val="decimal"/>
      <w:lvlText w:val="%7."/>
      <w:lvlJc w:val="left"/>
      <w:pPr>
        <w:ind w:left="5109" w:hanging="360"/>
      </w:pPr>
    </w:lvl>
    <w:lvl w:ilvl="7" w:tplc="040C0019">
      <w:start w:val="1"/>
      <w:numFmt w:val="lowerLetter"/>
      <w:lvlText w:val="%8."/>
      <w:lvlJc w:val="left"/>
      <w:pPr>
        <w:ind w:left="5829" w:hanging="360"/>
      </w:pPr>
    </w:lvl>
    <w:lvl w:ilvl="8" w:tplc="040C001B">
      <w:start w:val="1"/>
      <w:numFmt w:val="lowerRoman"/>
      <w:lvlText w:val="%9."/>
      <w:lvlJc w:val="right"/>
      <w:pPr>
        <w:ind w:left="6549" w:hanging="180"/>
      </w:pPr>
    </w:lvl>
  </w:abstractNum>
  <w:abstractNum w:abstractNumId="6">
    <w:nsid w:val="3B7E1A0D"/>
    <w:multiLevelType w:val="hybridMultilevel"/>
    <w:tmpl w:val="2F902F12"/>
    <w:lvl w:ilvl="0" w:tplc="A51827EE">
      <w:start w:val="1"/>
      <w:numFmt w:val="decimal"/>
      <w:lvlText w:val="%1"/>
      <w:lvlJc w:val="left"/>
      <w:pPr>
        <w:ind w:left="765" w:hanging="405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6072CA"/>
    <w:multiLevelType w:val="hybridMultilevel"/>
    <w:tmpl w:val="37F62180"/>
    <w:lvl w:ilvl="0" w:tplc="C0AC0EA6">
      <w:start w:val="1"/>
      <w:numFmt w:val="decimal"/>
      <w:lvlText w:val="%1-"/>
      <w:lvlJc w:val="left"/>
      <w:pPr>
        <w:ind w:left="784" w:hanging="360"/>
      </w:pPr>
    </w:lvl>
    <w:lvl w:ilvl="1" w:tplc="04090019">
      <w:start w:val="1"/>
      <w:numFmt w:val="lowerLetter"/>
      <w:lvlText w:val="%2."/>
      <w:lvlJc w:val="left"/>
      <w:pPr>
        <w:ind w:left="1504" w:hanging="360"/>
      </w:pPr>
    </w:lvl>
    <w:lvl w:ilvl="2" w:tplc="0409001B">
      <w:start w:val="1"/>
      <w:numFmt w:val="lowerRoman"/>
      <w:lvlText w:val="%3."/>
      <w:lvlJc w:val="right"/>
      <w:pPr>
        <w:ind w:left="2224" w:hanging="180"/>
      </w:pPr>
    </w:lvl>
    <w:lvl w:ilvl="3" w:tplc="0409000F">
      <w:start w:val="1"/>
      <w:numFmt w:val="decimal"/>
      <w:lvlText w:val="%4."/>
      <w:lvlJc w:val="left"/>
      <w:pPr>
        <w:ind w:left="2944" w:hanging="360"/>
      </w:pPr>
    </w:lvl>
    <w:lvl w:ilvl="4" w:tplc="04090019">
      <w:start w:val="1"/>
      <w:numFmt w:val="lowerLetter"/>
      <w:lvlText w:val="%5."/>
      <w:lvlJc w:val="left"/>
      <w:pPr>
        <w:ind w:left="3664" w:hanging="360"/>
      </w:pPr>
    </w:lvl>
    <w:lvl w:ilvl="5" w:tplc="0409001B">
      <w:start w:val="1"/>
      <w:numFmt w:val="lowerRoman"/>
      <w:lvlText w:val="%6."/>
      <w:lvlJc w:val="right"/>
      <w:pPr>
        <w:ind w:left="4384" w:hanging="180"/>
      </w:pPr>
    </w:lvl>
    <w:lvl w:ilvl="6" w:tplc="0409000F">
      <w:start w:val="1"/>
      <w:numFmt w:val="decimal"/>
      <w:lvlText w:val="%7."/>
      <w:lvlJc w:val="left"/>
      <w:pPr>
        <w:ind w:left="5104" w:hanging="360"/>
      </w:pPr>
    </w:lvl>
    <w:lvl w:ilvl="7" w:tplc="04090019">
      <w:start w:val="1"/>
      <w:numFmt w:val="lowerLetter"/>
      <w:lvlText w:val="%8."/>
      <w:lvlJc w:val="left"/>
      <w:pPr>
        <w:ind w:left="5824" w:hanging="360"/>
      </w:pPr>
    </w:lvl>
    <w:lvl w:ilvl="8" w:tplc="0409001B">
      <w:start w:val="1"/>
      <w:numFmt w:val="lowerRoman"/>
      <w:lvlText w:val="%9."/>
      <w:lvlJc w:val="right"/>
      <w:pPr>
        <w:ind w:left="6544" w:hanging="180"/>
      </w:pPr>
    </w:lvl>
  </w:abstractNum>
  <w:abstractNum w:abstractNumId="8">
    <w:nsid w:val="4EA0204C"/>
    <w:multiLevelType w:val="hybridMultilevel"/>
    <w:tmpl w:val="A2BED580"/>
    <w:lvl w:ilvl="0" w:tplc="F22C29C4">
      <w:start w:val="1"/>
      <w:numFmt w:val="decimal"/>
      <w:lvlText w:val="%1"/>
      <w:lvlJc w:val="left"/>
      <w:pPr>
        <w:ind w:left="927" w:hanging="360"/>
      </w:pPr>
    </w:lvl>
    <w:lvl w:ilvl="1" w:tplc="040C0019">
      <w:start w:val="1"/>
      <w:numFmt w:val="lowerLetter"/>
      <w:lvlText w:val="%2."/>
      <w:lvlJc w:val="left"/>
      <w:pPr>
        <w:ind w:left="1680" w:hanging="360"/>
      </w:pPr>
    </w:lvl>
    <w:lvl w:ilvl="2" w:tplc="040C001B">
      <w:start w:val="1"/>
      <w:numFmt w:val="lowerRoman"/>
      <w:lvlText w:val="%3."/>
      <w:lvlJc w:val="right"/>
      <w:pPr>
        <w:ind w:left="2400" w:hanging="180"/>
      </w:pPr>
    </w:lvl>
    <w:lvl w:ilvl="3" w:tplc="040C000F">
      <w:start w:val="1"/>
      <w:numFmt w:val="decimal"/>
      <w:lvlText w:val="%4."/>
      <w:lvlJc w:val="left"/>
      <w:pPr>
        <w:ind w:left="3120" w:hanging="360"/>
      </w:pPr>
    </w:lvl>
    <w:lvl w:ilvl="4" w:tplc="040C0019">
      <w:start w:val="1"/>
      <w:numFmt w:val="lowerLetter"/>
      <w:lvlText w:val="%5."/>
      <w:lvlJc w:val="left"/>
      <w:pPr>
        <w:ind w:left="3840" w:hanging="360"/>
      </w:pPr>
    </w:lvl>
    <w:lvl w:ilvl="5" w:tplc="040C001B">
      <w:start w:val="1"/>
      <w:numFmt w:val="lowerRoman"/>
      <w:lvlText w:val="%6."/>
      <w:lvlJc w:val="right"/>
      <w:pPr>
        <w:ind w:left="4560" w:hanging="180"/>
      </w:pPr>
    </w:lvl>
    <w:lvl w:ilvl="6" w:tplc="040C000F">
      <w:start w:val="1"/>
      <w:numFmt w:val="decimal"/>
      <w:lvlText w:val="%7."/>
      <w:lvlJc w:val="left"/>
      <w:pPr>
        <w:ind w:left="5280" w:hanging="360"/>
      </w:pPr>
    </w:lvl>
    <w:lvl w:ilvl="7" w:tplc="040C0019">
      <w:start w:val="1"/>
      <w:numFmt w:val="lowerLetter"/>
      <w:lvlText w:val="%8."/>
      <w:lvlJc w:val="left"/>
      <w:pPr>
        <w:ind w:left="6000" w:hanging="360"/>
      </w:pPr>
    </w:lvl>
    <w:lvl w:ilvl="8" w:tplc="040C001B">
      <w:start w:val="1"/>
      <w:numFmt w:val="lowerRoman"/>
      <w:lvlText w:val="%9."/>
      <w:lvlJc w:val="right"/>
      <w:pPr>
        <w:ind w:left="6720" w:hanging="180"/>
      </w:pPr>
    </w:lvl>
  </w:abstractNum>
  <w:abstractNum w:abstractNumId="9">
    <w:nsid w:val="55C4130B"/>
    <w:multiLevelType w:val="hybridMultilevel"/>
    <w:tmpl w:val="1D688A30"/>
    <w:lvl w:ilvl="0" w:tplc="CA5A6FFE">
      <w:start w:val="1"/>
      <w:numFmt w:val="decimal"/>
      <w:lvlText w:val="%1"/>
      <w:lvlJc w:val="left"/>
      <w:pPr>
        <w:ind w:left="360" w:hanging="360"/>
      </w:pPr>
      <w:rPr>
        <w:lang w:bidi="ar-DZ"/>
      </w:rPr>
    </w:lvl>
    <w:lvl w:ilvl="1" w:tplc="040C0019">
      <w:start w:val="1"/>
      <w:numFmt w:val="lowerLetter"/>
      <w:lvlText w:val="%2."/>
      <w:lvlJc w:val="left"/>
      <w:pPr>
        <w:ind w:left="1222" w:hanging="360"/>
      </w:pPr>
    </w:lvl>
    <w:lvl w:ilvl="2" w:tplc="040C001B">
      <w:start w:val="1"/>
      <w:numFmt w:val="lowerRoman"/>
      <w:lvlText w:val="%3."/>
      <w:lvlJc w:val="right"/>
      <w:pPr>
        <w:ind w:left="1942" w:hanging="180"/>
      </w:pPr>
    </w:lvl>
    <w:lvl w:ilvl="3" w:tplc="040C000F">
      <w:start w:val="1"/>
      <w:numFmt w:val="decimal"/>
      <w:lvlText w:val="%4."/>
      <w:lvlJc w:val="left"/>
      <w:pPr>
        <w:ind w:left="2662" w:hanging="360"/>
      </w:pPr>
    </w:lvl>
    <w:lvl w:ilvl="4" w:tplc="040C0019">
      <w:start w:val="1"/>
      <w:numFmt w:val="lowerLetter"/>
      <w:lvlText w:val="%5."/>
      <w:lvlJc w:val="left"/>
      <w:pPr>
        <w:ind w:left="3382" w:hanging="360"/>
      </w:pPr>
    </w:lvl>
    <w:lvl w:ilvl="5" w:tplc="040C001B">
      <w:start w:val="1"/>
      <w:numFmt w:val="lowerRoman"/>
      <w:lvlText w:val="%6."/>
      <w:lvlJc w:val="right"/>
      <w:pPr>
        <w:ind w:left="4102" w:hanging="180"/>
      </w:pPr>
    </w:lvl>
    <w:lvl w:ilvl="6" w:tplc="040C000F">
      <w:start w:val="1"/>
      <w:numFmt w:val="decimal"/>
      <w:lvlText w:val="%7."/>
      <w:lvlJc w:val="left"/>
      <w:pPr>
        <w:ind w:left="4822" w:hanging="360"/>
      </w:pPr>
    </w:lvl>
    <w:lvl w:ilvl="7" w:tplc="040C0019">
      <w:start w:val="1"/>
      <w:numFmt w:val="lowerLetter"/>
      <w:lvlText w:val="%8."/>
      <w:lvlJc w:val="left"/>
      <w:pPr>
        <w:ind w:left="5542" w:hanging="360"/>
      </w:pPr>
    </w:lvl>
    <w:lvl w:ilvl="8" w:tplc="040C001B">
      <w:start w:val="1"/>
      <w:numFmt w:val="lowerRoman"/>
      <w:lvlText w:val="%9."/>
      <w:lvlJc w:val="right"/>
      <w:pPr>
        <w:ind w:left="6262" w:hanging="180"/>
      </w:pPr>
    </w:lvl>
  </w:abstractNum>
  <w:abstractNum w:abstractNumId="10">
    <w:nsid w:val="6EB90BFD"/>
    <w:multiLevelType w:val="hybridMultilevel"/>
    <w:tmpl w:val="0EC05836"/>
    <w:lvl w:ilvl="0" w:tplc="554218F6">
      <w:start w:val="1"/>
      <w:numFmt w:val="decimal"/>
      <w:lvlText w:val="%1-"/>
      <w:lvlJc w:val="left"/>
      <w:pPr>
        <w:ind w:left="615" w:hanging="360"/>
      </w:pPr>
      <w:rPr>
        <w:rFonts w:ascii="Times New Roman" w:hAnsi="Times New Roman" w:cs="Times New Roman" w:hint="default"/>
        <w:b w:val="0"/>
        <w:strike w:val="0"/>
        <w:dstrike w:val="0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ind w:left="1335" w:hanging="360"/>
      </w:pPr>
    </w:lvl>
    <w:lvl w:ilvl="2" w:tplc="0409001B">
      <w:start w:val="1"/>
      <w:numFmt w:val="lowerRoman"/>
      <w:lvlText w:val="%3."/>
      <w:lvlJc w:val="right"/>
      <w:pPr>
        <w:ind w:left="2055" w:hanging="180"/>
      </w:pPr>
    </w:lvl>
    <w:lvl w:ilvl="3" w:tplc="0409000F">
      <w:start w:val="1"/>
      <w:numFmt w:val="decimal"/>
      <w:lvlText w:val="%4."/>
      <w:lvlJc w:val="left"/>
      <w:pPr>
        <w:ind w:left="2775" w:hanging="360"/>
      </w:pPr>
    </w:lvl>
    <w:lvl w:ilvl="4" w:tplc="04090019">
      <w:start w:val="1"/>
      <w:numFmt w:val="lowerLetter"/>
      <w:lvlText w:val="%5."/>
      <w:lvlJc w:val="left"/>
      <w:pPr>
        <w:ind w:left="3495" w:hanging="360"/>
      </w:pPr>
    </w:lvl>
    <w:lvl w:ilvl="5" w:tplc="0409001B">
      <w:start w:val="1"/>
      <w:numFmt w:val="lowerRoman"/>
      <w:lvlText w:val="%6."/>
      <w:lvlJc w:val="right"/>
      <w:pPr>
        <w:ind w:left="4215" w:hanging="180"/>
      </w:pPr>
    </w:lvl>
    <w:lvl w:ilvl="6" w:tplc="0409000F">
      <w:start w:val="1"/>
      <w:numFmt w:val="decimal"/>
      <w:lvlText w:val="%7."/>
      <w:lvlJc w:val="left"/>
      <w:pPr>
        <w:ind w:left="4935" w:hanging="360"/>
      </w:pPr>
    </w:lvl>
    <w:lvl w:ilvl="7" w:tplc="04090019">
      <w:start w:val="1"/>
      <w:numFmt w:val="lowerLetter"/>
      <w:lvlText w:val="%8."/>
      <w:lvlJc w:val="left"/>
      <w:pPr>
        <w:ind w:left="5655" w:hanging="360"/>
      </w:pPr>
    </w:lvl>
    <w:lvl w:ilvl="8" w:tplc="0409001B">
      <w:start w:val="1"/>
      <w:numFmt w:val="lowerRoman"/>
      <w:lvlText w:val="%9."/>
      <w:lvlJc w:val="right"/>
      <w:pPr>
        <w:ind w:left="6375" w:hanging="180"/>
      </w:pPr>
    </w:lvl>
  </w:abstractNum>
  <w:abstractNum w:abstractNumId="11">
    <w:nsid w:val="6EE477ED"/>
    <w:multiLevelType w:val="hybridMultilevel"/>
    <w:tmpl w:val="E04A2F48"/>
    <w:lvl w:ilvl="0" w:tplc="0D3E6F9A">
      <w:start w:val="1"/>
      <w:numFmt w:val="decimal"/>
      <w:lvlText w:val="%1-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>
    <w:nsid w:val="72EF7BA1"/>
    <w:multiLevelType w:val="hybridMultilevel"/>
    <w:tmpl w:val="FE6C2D74"/>
    <w:lvl w:ilvl="0" w:tplc="F5D8008A">
      <w:start w:val="1"/>
      <w:numFmt w:val="decimal"/>
      <w:lvlText w:val="%1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  <w:num w:numId="1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377A6"/>
    <w:rsid w:val="00006778"/>
    <w:rsid w:val="00006BB5"/>
    <w:rsid w:val="000109DD"/>
    <w:rsid w:val="0001323B"/>
    <w:rsid w:val="000152B6"/>
    <w:rsid w:val="00026651"/>
    <w:rsid w:val="00033610"/>
    <w:rsid w:val="0004100C"/>
    <w:rsid w:val="0004146A"/>
    <w:rsid w:val="000419C3"/>
    <w:rsid w:val="00046292"/>
    <w:rsid w:val="000537BA"/>
    <w:rsid w:val="000709CC"/>
    <w:rsid w:val="00080567"/>
    <w:rsid w:val="00083144"/>
    <w:rsid w:val="00086707"/>
    <w:rsid w:val="00087316"/>
    <w:rsid w:val="000A1034"/>
    <w:rsid w:val="000B2EF5"/>
    <w:rsid w:val="000B72C9"/>
    <w:rsid w:val="000C4EE7"/>
    <w:rsid w:val="000C5170"/>
    <w:rsid w:val="000C6194"/>
    <w:rsid w:val="000D5EF5"/>
    <w:rsid w:val="000E08F8"/>
    <w:rsid w:val="000F33D3"/>
    <w:rsid w:val="000F3734"/>
    <w:rsid w:val="000F5E00"/>
    <w:rsid w:val="000F7031"/>
    <w:rsid w:val="000F792B"/>
    <w:rsid w:val="00100340"/>
    <w:rsid w:val="00113B15"/>
    <w:rsid w:val="0011410C"/>
    <w:rsid w:val="001155B1"/>
    <w:rsid w:val="00122F66"/>
    <w:rsid w:val="0012340D"/>
    <w:rsid w:val="00123B2D"/>
    <w:rsid w:val="00131DD5"/>
    <w:rsid w:val="001323B2"/>
    <w:rsid w:val="00134623"/>
    <w:rsid w:val="00141F79"/>
    <w:rsid w:val="0014246E"/>
    <w:rsid w:val="001704B6"/>
    <w:rsid w:val="00172DB9"/>
    <w:rsid w:val="00173350"/>
    <w:rsid w:val="00181611"/>
    <w:rsid w:val="001947F4"/>
    <w:rsid w:val="001A00E0"/>
    <w:rsid w:val="001A741D"/>
    <w:rsid w:val="001C18EA"/>
    <w:rsid w:val="001C24FD"/>
    <w:rsid w:val="001C3DE5"/>
    <w:rsid w:val="001C6A9E"/>
    <w:rsid w:val="001D7473"/>
    <w:rsid w:val="001E17BE"/>
    <w:rsid w:val="001E282A"/>
    <w:rsid w:val="001E3714"/>
    <w:rsid w:val="001E3F54"/>
    <w:rsid w:val="001F00D4"/>
    <w:rsid w:val="001F3920"/>
    <w:rsid w:val="001F4028"/>
    <w:rsid w:val="0020134D"/>
    <w:rsid w:val="00203D74"/>
    <w:rsid w:val="002054EE"/>
    <w:rsid w:val="00211A59"/>
    <w:rsid w:val="002224FB"/>
    <w:rsid w:val="00226A6C"/>
    <w:rsid w:val="00231506"/>
    <w:rsid w:val="00232542"/>
    <w:rsid w:val="00233F7C"/>
    <w:rsid w:val="00236B7B"/>
    <w:rsid w:val="00244928"/>
    <w:rsid w:val="00252D71"/>
    <w:rsid w:val="00264C8F"/>
    <w:rsid w:val="00265714"/>
    <w:rsid w:val="00270166"/>
    <w:rsid w:val="00271063"/>
    <w:rsid w:val="00283893"/>
    <w:rsid w:val="002851D0"/>
    <w:rsid w:val="0028687B"/>
    <w:rsid w:val="00291815"/>
    <w:rsid w:val="00297CCA"/>
    <w:rsid w:val="002A223C"/>
    <w:rsid w:val="002A35D9"/>
    <w:rsid w:val="002A6D8D"/>
    <w:rsid w:val="002B082E"/>
    <w:rsid w:val="002B2FEC"/>
    <w:rsid w:val="002B3217"/>
    <w:rsid w:val="002B53B1"/>
    <w:rsid w:val="002B6FA0"/>
    <w:rsid w:val="002C77E7"/>
    <w:rsid w:val="002E2265"/>
    <w:rsid w:val="002E73B2"/>
    <w:rsid w:val="002F0553"/>
    <w:rsid w:val="002F06D0"/>
    <w:rsid w:val="002F0AA2"/>
    <w:rsid w:val="002F1AA0"/>
    <w:rsid w:val="002F1BA0"/>
    <w:rsid w:val="002F2E5C"/>
    <w:rsid w:val="003024A4"/>
    <w:rsid w:val="00304D73"/>
    <w:rsid w:val="0031117C"/>
    <w:rsid w:val="00313368"/>
    <w:rsid w:val="003212D9"/>
    <w:rsid w:val="00324755"/>
    <w:rsid w:val="00324C41"/>
    <w:rsid w:val="00326CC8"/>
    <w:rsid w:val="00330144"/>
    <w:rsid w:val="003378AC"/>
    <w:rsid w:val="00352DA6"/>
    <w:rsid w:val="00355113"/>
    <w:rsid w:val="00360F6E"/>
    <w:rsid w:val="0036693B"/>
    <w:rsid w:val="00370364"/>
    <w:rsid w:val="00384305"/>
    <w:rsid w:val="0039113D"/>
    <w:rsid w:val="003A0376"/>
    <w:rsid w:val="003A0FF3"/>
    <w:rsid w:val="003A22CF"/>
    <w:rsid w:val="003A29A4"/>
    <w:rsid w:val="003A3C5E"/>
    <w:rsid w:val="003A4D5C"/>
    <w:rsid w:val="003A60FE"/>
    <w:rsid w:val="003C01F7"/>
    <w:rsid w:val="003C19B1"/>
    <w:rsid w:val="003C2CAF"/>
    <w:rsid w:val="003C71B0"/>
    <w:rsid w:val="003E2793"/>
    <w:rsid w:val="003F3BFB"/>
    <w:rsid w:val="003F64A4"/>
    <w:rsid w:val="003F6507"/>
    <w:rsid w:val="00402C5F"/>
    <w:rsid w:val="00406654"/>
    <w:rsid w:val="0041157F"/>
    <w:rsid w:val="00416465"/>
    <w:rsid w:val="00420EA9"/>
    <w:rsid w:val="00422903"/>
    <w:rsid w:val="004232C6"/>
    <w:rsid w:val="004239A0"/>
    <w:rsid w:val="0042534A"/>
    <w:rsid w:val="00433917"/>
    <w:rsid w:val="00433D06"/>
    <w:rsid w:val="004377CD"/>
    <w:rsid w:val="00444D1E"/>
    <w:rsid w:val="004457D8"/>
    <w:rsid w:val="00447476"/>
    <w:rsid w:val="004475F5"/>
    <w:rsid w:val="00450B19"/>
    <w:rsid w:val="0045377F"/>
    <w:rsid w:val="00460A68"/>
    <w:rsid w:val="00464B7D"/>
    <w:rsid w:val="00466AE7"/>
    <w:rsid w:val="00472188"/>
    <w:rsid w:val="004730F2"/>
    <w:rsid w:val="00476C44"/>
    <w:rsid w:val="00480948"/>
    <w:rsid w:val="0048778C"/>
    <w:rsid w:val="00491AA0"/>
    <w:rsid w:val="00495341"/>
    <w:rsid w:val="004A0E26"/>
    <w:rsid w:val="004A5071"/>
    <w:rsid w:val="004B619F"/>
    <w:rsid w:val="004C09C9"/>
    <w:rsid w:val="004C0E9C"/>
    <w:rsid w:val="004C196B"/>
    <w:rsid w:val="004C1AC2"/>
    <w:rsid w:val="004C47EE"/>
    <w:rsid w:val="004D1C59"/>
    <w:rsid w:val="004D3CA6"/>
    <w:rsid w:val="004E2545"/>
    <w:rsid w:val="004E380E"/>
    <w:rsid w:val="004E3E17"/>
    <w:rsid w:val="004E5137"/>
    <w:rsid w:val="004F39E4"/>
    <w:rsid w:val="004F3FF9"/>
    <w:rsid w:val="004F75B8"/>
    <w:rsid w:val="00501052"/>
    <w:rsid w:val="0051043C"/>
    <w:rsid w:val="00510F8B"/>
    <w:rsid w:val="00511392"/>
    <w:rsid w:val="00517167"/>
    <w:rsid w:val="005172AD"/>
    <w:rsid w:val="0051741D"/>
    <w:rsid w:val="00517EB9"/>
    <w:rsid w:val="0052000A"/>
    <w:rsid w:val="00527CBA"/>
    <w:rsid w:val="00532E60"/>
    <w:rsid w:val="00532FE9"/>
    <w:rsid w:val="005374C7"/>
    <w:rsid w:val="005374F9"/>
    <w:rsid w:val="0054609E"/>
    <w:rsid w:val="005476E4"/>
    <w:rsid w:val="00556425"/>
    <w:rsid w:val="005610A8"/>
    <w:rsid w:val="00563A19"/>
    <w:rsid w:val="0056636C"/>
    <w:rsid w:val="00566EDA"/>
    <w:rsid w:val="005718D6"/>
    <w:rsid w:val="00572110"/>
    <w:rsid w:val="005731B4"/>
    <w:rsid w:val="00586D8A"/>
    <w:rsid w:val="005A23CE"/>
    <w:rsid w:val="005B10FB"/>
    <w:rsid w:val="005B4B6B"/>
    <w:rsid w:val="005C1B6A"/>
    <w:rsid w:val="005C2423"/>
    <w:rsid w:val="005C27E5"/>
    <w:rsid w:val="005C5494"/>
    <w:rsid w:val="005D23AE"/>
    <w:rsid w:val="005D3AE3"/>
    <w:rsid w:val="005D3E6A"/>
    <w:rsid w:val="005D46E5"/>
    <w:rsid w:val="005D4B10"/>
    <w:rsid w:val="005D5DD4"/>
    <w:rsid w:val="005D7B98"/>
    <w:rsid w:val="005E0C74"/>
    <w:rsid w:val="005E12C3"/>
    <w:rsid w:val="005E23EA"/>
    <w:rsid w:val="005E760D"/>
    <w:rsid w:val="005F23CE"/>
    <w:rsid w:val="005F36F0"/>
    <w:rsid w:val="00621966"/>
    <w:rsid w:val="006230BF"/>
    <w:rsid w:val="00624BA6"/>
    <w:rsid w:val="0062681F"/>
    <w:rsid w:val="0063078D"/>
    <w:rsid w:val="00634D43"/>
    <w:rsid w:val="006375FA"/>
    <w:rsid w:val="00640325"/>
    <w:rsid w:val="006403E7"/>
    <w:rsid w:val="00641842"/>
    <w:rsid w:val="00643F2F"/>
    <w:rsid w:val="006450C9"/>
    <w:rsid w:val="006465E5"/>
    <w:rsid w:val="006531C3"/>
    <w:rsid w:val="006546CA"/>
    <w:rsid w:val="00663644"/>
    <w:rsid w:val="006659AE"/>
    <w:rsid w:val="006758A1"/>
    <w:rsid w:val="006832FB"/>
    <w:rsid w:val="00684460"/>
    <w:rsid w:val="00684F34"/>
    <w:rsid w:val="006873BD"/>
    <w:rsid w:val="00687AAE"/>
    <w:rsid w:val="00687B22"/>
    <w:rsid w:val="00690810"/>
    <w:rsid w:val="006956C8"/>
    <w:rsid w:val="006A5B41"/>
    <w:rsid w:val="006A5BB3"/>
    <w:rsid w:val="006A5F5C"/>
    <w:rsid w:val="006A77BB"/>
    <w:rsid w:val="006B1D9E"/>
    <w:rsid w:val="006C31DB"/>
    <w:rsid w:val="006C6695"/>
    <w:rsid w:val="006D370F"/>
    <w:rsid w:val="006D6BCA"/>
    <w:rsid w:val="006D71F2"/>
    <w:rsid w:val="006E3C7D"/>
    <w:rsid w:val="006E4B8C"/>
    <w:rsid w:val="006E50D9"/>
    <w:rsid w:val="006E7814"/>
    <w:rsid w:val="006E795E"/>
    <w:rsid w:val="006F6B51"/>
    <w:rsid w:val="006F7A33"/>
    <w:rsid w:val="007006D3"/>
    <w:rsid w:val="00705901"/>
    <w:rsid w:val="007104CF"/>
    <w:rsid w:val="007134F0"/>
    <w:rsid w:val="00714C77"/>
    <w:rsid w:val="00716AFF"/>
    <w:rsid w:val="00717F68"/>
    <w:rsid w:val="00720391"/>
    <w:rsid w:val="00721989"/>
    <w:rsid w:val="00721C4F"/>
    <w:rsid w:val="00722C3B"/>
    <w:rsid w:val="0072713D"/>
    <w:rsid w:val="00727F17"/>
    <w:rsid w:val="00732EB8"/>
    <w:rsid w:val="00735421"/>
    <w:rsid w:val="007354DD"/>
    <w:rsid w:val="00736DC2"/>
    <w:rsid w:val="00744270"/>
    <w:rsid w:val="00747A6F"/>
    <w:rsid w:val="00752480"/>
    <w:rsid w:val="00761BC7"/>
    <w:rsid w:val="00763FEC"/>
    <w:rsid w:val="007718CC"/>
    <w:rsid w:val="0077611D"/>
    <w:rsid w:val="0078453D"/>
    <w:rsid w:val="00785457"/>
    <w:rsid w:val="00794B90"/>
    <w:rsid w:val="007955F4"/>
    <w:rsid w:val="007A18A9"/>
    <w:rsid w:val="007A371F"/>
    <w:rsid w:val="007B4643"/>
    <w:rsid w:val="007B4C76"/>
    <w:rsid w:val="007C0AD9"/>
    <w:rsid w:val="007C0C02"/>
    <w:rsid w:val="007C1707"/>
    <w:rsid w:val="007C4DC7"/>
    <w:rsid w:val="007C518B"/>
    <w:rsid w:val="007C6FC6"/>
    <w:rsid w:val="007C7268"/>
    <w:rsid w:val="007D2FEA"/>
    <w:rsid w:val="007D7CB8"/>
    <w:rsid w:val="007E4195"/>
    <w:rsid w:val="007E6F9D"/>
    <w:rsid w:val="007E71A5"/>
    <w:rsid w:val="007F1397"/>
    <w:rsid w:val="007F6257"/>
    <w:rsid w:val="00801AA6"/>
    <w:rsid w:val="008138D4"/>
    <w:rsid w:val="00817A4A"/>
    <w:rsid w:val="008213BE"/>
    <w:rsid w:val="008223C7"/>
    <w:rsid w:val="0083045F"/>
    <w:rsid w:val="00830A84"/>
    <w:rsid w:val="00833770"/>
    <w:rsid w:val="00836E5B"/>
    <w:rsid w:val="008444FE"/>
    <w:rsid w:val="008457F0"/>
    <w:rsid w:val="00845ACE"/>
    <w:rsid w:val="008460F5"/>
    <w:rsid w:val="00846D1C"/>
    <w:rsid w:val="008530FB"/>
    <w:rsid w:val="008637B2"/>
    <w:rsid w:val="008755E4"/>
    <w:rsid w:val="008810DC"/>
    <w:rsid w:val="00882CB3"/>
    <w:rsid w:val="00883362"/>
    <w:rsid w:val="008914A5"/>
    <w:rsid w:val="0089369F"/>
    <w:rsid w:val="00894E33"/>
    <w:rsid w:val="008950D8"/>
    <w:rsid w:val="008A1934"/>
    <w:rsid w:val="008A2C75"/>
    <w:rsid w:val="008B055A"/>
    <w:rsid w:val="008B0944"/>
    <w:rsid w:val="008B5BE0"/>
    <w:rsid w:val="008C7AB6"/>
    <w:rsid w:val="008D14B0"/>
    <w:rsid w:val="008D3189"/>
    <w:rsid w:val="008D3496"/>
    <w:rsid w:val="008D696A"/>
    <w:rsid w:val="008E0375"/>
    <w:rsid w:val="008E0A59"/>
    <w:rsid w:val="008E19AD"/>
    <w:rsid w:val="008E538F"/>
    <w:rsid w:val="008F276F"/>
    <w:rsid w:val="00901984"/>
    <w:rsid w:val="009068A8"/>
    <w:rsid w:val="00907081"/>
    <w:rsid w:val="0091009B"/>
    <w:rsid w:val="00910DF8"/>
    <w:rsid w:val="009251D7"/>
    <w:rsid w:val="00940375"/>
    <w:rsid w:val="00943F15"/>
    <w:rsid w:val="00944495"/>
    <w:rsid w:val="0094708E"/>
    <w:rsid w:val="00947519"/>
    <w:rsid w:val="00947C49"/>
    <w:rsid w:val="00951759"/>
    <w:rsid w:val="00951CEE"/>
    <w:rsid w:val="00955E3C"/>
    <w:rsid w:val="00956CBD"/>
    <w:rsid w:val="0095703E"/>
    <w:rsid w:val="009618EB"/>
    <w:rsid w:val="009714AB"/>
    <w:rsid w:val="00987D77"/>
    <w:rsid w:val="00993C41"/>
    <w:rsid w:val="00993DEF"/>
    <w:rsid w:val="00996B58"/>
    <w:rsid w:val="009A53B6"/>
    <w:rsid w:val="009A71B1"/>
    <w:rsid w:val="009B0623"/>
    <w:rsid w:val="009B0BBF"/>
    <w:rsid w:val="009B1707"/>
    <w:rsid w:val="009B3FD1"/>
    <w:rsid w:val="009B4864"/>
    <w:rsid w:val="009B4AC4"/>
    <w:rsid w:val="009C0F60"/>
    <w:rsid w:val="009C1EB9"/>
    <w:rsid w:val="009C5360"/>
    <w:rsid w:val="009D5EF9"/>
    <w:rsid w:val="009E0B84"/>
    <w:rsid w:val="009E2A3B"/>
    <w:rsid w:val="009E40DE"/>
    <w:rsid w:val="009E5E36"/>
    <w:rsid w:val="009F5BB1"/>
    <w:rsid w:val="009F73C9"/>
    <w:rsid w:val="00A00DA3"/>
    <w:rsid w:val="00A03EF5"/>
    <w:rsid w:val="00A05697"/>
    <w:rsid w:val="00A104FB"/>
    <w:rsid w:val="00A109F7"/>
    <w:rsid w:val="00A12DFA"/>
    <w:rsid w:val="00A208D7"/>
    <w:rsid w:val="00A21743"/>
    <w:rsid w:val="00A26B57"/>
    <w:rsid w:val="00A3691A"/>
    <w:rsid w:val="00A37329"/>
    <w:rsid w:val="00A404C7"/>
    <w:rsid w:val="00A4155B"/>
    <w:rsid w:val="00A430E3"/>
    <w:rsid w:val="00A43793"/>
    <w:rsid w:val="00A44431"/>
    <w:rsid w:val="00A5025F"/>
    <w:rsid w:val="00A51A2F"/>
    <w:rsid w:val="00A52DA5"/>
    <w:rsid w:val="00A5328D"/>
    <w:rsid w:val="00A5484F"/>
    <w:rsid w:val="00A55784"/>
    <w:rsid w:val="00A60BD0"/>
    <w:rsid w:val="00A6180F"/>
    <w:rsid w:val="00A61FCB"/>
    <w:rsid w:val="00A6283F"/>
    <w:rsid w:val="00A64895"/>
    <w:rsid w:val="00A7721C"/>
    <w:rsid w:val="00A82B92"/>
    <w:rsid w:val="00A83D44"/>
    <w:rsid w:val="00A91308"/>
    <w:rsid w:val="00A927B7"/>
    <w:rsid w:val="00AA7338"/>
    <w:rsid w:val="00AB45F2"/>
    <w:rsid w:val="00AB6B47"/>
    <w:rsid w:val="00AC100F"/>
    <w:rsid w:val="00AC5D10"/>
    <w:rsid w:val="00AC7E0B"/>
    <w:rsid w:val="00AD0F1F"/>
    <w:rsid w:val="00AD1610"/>
    <w:rsid w:val="00AD2F10"/>
    <w:rsid w:val="00AD409B"/>
    <w:rsid w:val="00AE4D0D"/>
    <w:rsid w:val="00AF4EBA"/>
    <w:rsid w:val="00AF76CD"/>
    <w:rsid w:val="00B004E0"/>
    <w:rsid w:val="00B0095E"/>
    <w:rsid w:val="00B00FED"/>
    <w:rsid w:val="00B078DE"/>
    <w:rsid w:val="00B07B88"/>
    <w:rsid w:val="00B1155F"/>
    <w:rsid w:val="00B127DE"/>
    <w:rsid w:val="00B241B6"/>
    <w:rsid w:val="00B3384C"/>
    <w:rsid w:val="00B33E8B"/>
    <w:rsid w:val="00B351D2"/>
    <w:rsid w:val="00B50913"/>
    <w:rsid w:val="00B538E2"/>
    <w:rsid w:val="00B53FC5"/>
    <w:rsid w:val="00B555C6"/>
    <w:rsid w:val="00B573E2"/>
    <w:rsid w:val="00B6066D"/>
    <w:rsid w:val="00B6318F"/>
    <w:rsid w:val="00B66D86"/>
    <w:rsid w:val="00B673DA"/>
    <w:rsid w:val="00B70DC8"/>
    <w:rsid w:val="00B725B9"/>
    <w:rsid w:val="00B772BD"/>
    <w:rsid w:val="00B800BF"/>
    <w:rsid w:val="00B814A4"/>
    <w:rsid w:val="00B872A2"/>
    <w:rsid w:val="00B906FC"/>
    <w:rsid w:val="00B91D92"/>
    <w:rsid w:val="00B939D8"/>
    <w:rsid w:val="00B93F6E"/>
    <w:rsid w:val="00B94F91"/>
    <w:rsid w:val="00BA0CB7"/>
    <w:rsid w:val="00BA2DC2"/>
    <w:rsid w:val="00BB05FF"/>
    <w:rsid w:val="00BB3295"/>
    <w:rsid w:val="00BB6A51"/>
    <w:rsid w:val="00BC1938"/>
    <w:rsid w:val="00BD5D23"/>
    <w:rsid w:val="00BE28BE"/>
    <w:rsid w:val="00BF101F"/>
    <w:rsid w:val="00BF2378"/>
    <w:rsid w:val="00C02772"/>
    <w:rsid w:val="00C12D85"/>
    <w:rsid w:val="00C1332F"/>
    <w:rsid w:val="00C17156"/>
    <w:rsid w:val="00C17C53"/>
    <w:rsid w:val="00C22F79"/>
    <w:rsid w:val="00C31DEB"/>
    <w:rsid w:val="00C32826"/>
    <w:rsid w:val="00C37592"/>
    <w:rsid w:val="00C377A6"/>
    <w:rsid w:val="00C44D08"/>
    <w:rsid w:val="00C54C20"/>
    <w:rsid w:val="00C5509D"/>
    <w:rsid w:val="00C554BF"/>
    <w:rsid w:val="00C57FBD"/>
    <w:rsid w:val="00C603FD"/>
    <w:rsid w:val="00C6069A"/>
    <w:rsid w:val="00C73442"/>
    <w:rsid w:val="00C73EF9"/>
    <w:rsid w:val="00C7475F"/>
    <w:rsid w:val="00C87A6E"/>
    <w:rsid w:val="00C90585"/>
    <w:rsid w:val="00C94174"/>
    <w:rsid w:val="00C96DAB"/>
    <w:rsid w:val="00C976B9"/>
    <w:rsid w:val="00CB08EE"/>
    <w:rsid w:val="00CC3F60"/>
    <w:rsid w:val="00CC6727"/>
    <w:rsid w:val="00CD241D"/>
    <w:rsid w:val="00CF3BCC"/>
    <w:rsid w:val="00CF7FB4"/>
    <w:rsid w:val="00D02D12"/>
    <w:rsid w:val="00D07037"/>
    <w:rsid w:val="00D14C4C"/>
    <w:rsid w:val="00D21457"/>
    <w:rsid w:val="00D2477D"/>
    <w:rsid w:val="00D30ADE"/>
    <w:rsid w:val="00D35216"/>
    <w:rsid w:val="00D451FB"/>
    <w:rsid w:val="00D46524"/>
    <w:rsid w:val="00D50E34"/>
    <w:rsid w:val="00D67F15"/>
    <w:rsid w:val="00D704E6"/>
    <w:rsid w:val="00D72C62"/>
    <w:rsid w:val="00D7400B"/>
    <w:rsid w:val="00D7626E"/>
    <w:rsid w:val="00D7678B"/>
    <w:rsid w:val="00D80820"/>
    <w:rsid w:val="00D840D0"/>
    <w:rsid w:val="00D86262"/>
    <w:rsid w:val="00D9133E"/>
    <w:rsid w:val="00D95E9E"/>
    <w:rsid w:val="00D9711D"/>
    <w:rsid w:val="00DA41B0"/>
    <w:rsid w:val="00DA5212"/>
    <w:rsid w:val="00DB4474"/>
    <w:rsid w:val="00DB53A6"/>
    <w:rsid w:val="00DB6A2F"/>
    <w:rsid w:val="00DC4380"/>
    <w:rsid w:val="00DC775C"/>
    <w:rsid w:val="00DD06B4"/>
    <w:rsid w:val="00DD2C9A"/>
    <w:rsid w:val="00DD4C83"/>
    <w:rsid w:val="00DD78FB"/>
    <w:rsid w:val="00DE3EDF"/>
    <w:rsid w:val="00DF2E85"/>
    <w:rsid w:val="00DF4B9E"/>
    <w:rsid w:val="00DF4C41"/>
    <w:rsid w:val="00E01DA5"/>
    <w:rsid w:val="00E02FC4"/>
    <w:rsid w:val="00E1141A"/>
    <w:rsid w:val="00E121E2"/>
    <w:rsid w:val="00E12B53"/>
    <w:rsid w:val="00E12B72"/>
    <w:rsid w:val="00E1619F"/>
    <w:rsid w:val="00E206DF"/>
    <w:rsid w:val="00E207AF"/>
    <w:rsid w:val="00E20C06"/>
    <w:rsid w:val="00E26082"/>
    <w:rsid w:val="00E26794"/>
    <w:rsid w:val="00E40EB6"/>
    <w:rsid w:val="00E50B4C"/>
    <w:rsid w:val="00E53D5D"/>
    <w:rsid w:val="00E55FBE"/>
    <w:rsid w:val="00E561F4"/>
    <w:rsid w:val="00E577E6"/>
    <w:rsid w:val="00E57FCA"/>
    <w:rsid w:val="00E71C27"/>
    <w:rsid w:val="00E8037F"/>
    <w:rsid w:val="00E83EB4"/>
    <w:rsid w:val="00E87B10"/>
    <w:rsid w:val="00E905A6"/>
    <w:rsid w:val="00E93A10"/>
    <w:rsid w:val="00E958D1"/>
    <w:rsid w:val="00EA2B22"/>
    <w:rsid w:val="00EA2CB8"/>
    <w:rsid w:val="00EA4863"/>
    <w:rsid w:val="00EB2DC6"/>
    <w:rsid w:val="00EB4CA2"/>
    <w:rsid w:val="00EC20C9"/>
    <w:rsid w:val="00EC62ED"/>
    <w:rsid w:val="00EC781E"/>
    <w:rsid w:val="00ED3BEA"/>
    <w:rsid w:val="00EE1036"/>
    <w:rsid w:val="00EE2C3F"/>
    <w:rsid w:val="00EE40AF"/>
    <w:rsid w:val="00EF131E"/>
    <w:rsid w:val="00EF26D7"/>
    <w:rsid w:val="00EF3F23"/>
    <w:rsid w:val="00EF68E4"/>
    <w:rsid w:val="00EF6E8D"/>
    <w:rsid w:val="00F00698"/>
    <w:rsid w:val="00F008BC"/>
    <w:rsid w:val="00F00F85"/>
    <w:rsid w:val="00F033E6"/>
    <w:rsid w:val="00F0744A"/>
    <w:rsid w:val="00F127D7"/>
    <w:rsid w:val="00F161F6"/>
    <w:rsid w:val="00F169A0"/>
    <w:rsid w:val="00F21E39"/>
    <w:rsid w:val="00F3272F"/>
    <w:rsid w:val="00F34663"/>
    <w:rsid w:val="00F408ED"/>
    <w:rsid w:val="00F40D31"/>
    <w:rsid w:val="00F470EB"/>
    <w:rsid w:val="00F51C53"/>
    <w:rsid w:val="00F552F3"/>
    <w:rsid w:val="00F555BF"/>
    <w:rsid w:val="00F57500"/>
    <w:rsid w:val="00F608D9"/>
    <w:rsid w:val="00F619C8"/>
    <w:rsid w:val="00F65216"/>
    <w:rsid w:val="00F658F7"/>
    <w:rsid w:val="00F664DF"/>
    <w:rsid w:val="00F727C7"/>
    <w:rsid w:val="00F76290"/>
    <w:rsid w:val="00F81B2D"/>
    <w:rsid w:val="00F86C98"/>
    <w:rsid w:val="00FA4A17"/>
    <w:rsid w:val="00FA57BB"/>
    <w:rsid w:val="00FA5E30"/>
    <w:rsid w:val="00FB3967"/>
    <w:rsid w:val="00FB7958"/>
    <w:rsid w:val="00FC3D2A"/>
    <w:rsid w:val="00FC4B3A"/>
    <w:rsid w:val="00FC6456"/>
    <w:rsid w:val="00FE1497"/>
    <w:rsid w:val="00FE358B"/>
    <w:rsid w:val="00FF1192"/>
    <w:rsid w:val="00FF1948"/>
    <w:rsid w:val="00FF4B04"/>
    <w:rsid w:val="00FF7C6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64" fillcolor="white">
      <v:fill color="white"/>
    </o:shapedefaults>
    <o:shapelayout v:ext="edit">
      <o:idmap v:ext="edit" data="1,2,3"/>
      <o:rules v:ext="edit">
        <o:r id="V:Rule1" type="connector" idref="#_x0000_s3939"/>
        <o:r id="V:Rule2" type="connector" idref="#_x0000_s3938"/>
        <o:r id="V:Rule3" type="connector" idref="#_x0000_s3943"/>
        <o:r id="V:Rule4" type="connector" idref="#_x0000_s3946"/>
        <o:r id="V:Rule5" type="connector" idref="#_x0000_s3945"/>
        <o:r id="V:Rule6" type="connector" idref="#_x0000_s3940"/>
        <o:r id="V:Rule7" type="connector" idref="#_x0000_s3941"/>
        <o:r id="V:Rule8" type="connector" idref="#_x0000_s3950"/>
        <o:r id="V:Rule9" type="connector" idref="#_x0000_s3951"/>
        <o:r id="V:Rule10" type="connector" idref="#_x0000_s3962"/>
        <o:r id="V:Rule11" type="connector" idref="#_x0000_s3953"/>
        <o:r id="V:Rule12" type="connector" idref="#_x0000_s3947"/>
        <o:r id="V:Rule13" type="connector" idref="#_x0000_s3948"/>
        <o:r id="V:Rule14" type="connector" idref="#_x0000_s3963"/>
      </o:rules>
    </o:shapelayout>
  </w:shapeDefaults>
  <w:decimalSymbol w:val=","/>
  <w:listSeparator w:val=";"/>
  <w15:docId w15:val="{59DD3A4D-8536-47E6-8A34-5EF90735D6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470EB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nhideWhenUsed/>
    <w:rsid w:val="00C377A6"/>
    <w:pPr>
      <w:bidi w:val="0"/>
      <w:spacing w:after="120"/>
    </w:pPr>
  </w:style>
  <w:style w:type="character" w:customStyle="1" w:styleId="BodyTextChar">
    <w:name w:val="Body Text Char"/>
    <w:basedOn w:val="DefaultParagraphFont"/>
    <w:link w:val="BodyText"/>
    <w:rsid w:val="00C377A6"/>
    <w:rPr>
      <w:rFonts w:ascii="Times New Roman" w:eastAsia="Times New Roman" w:hAnsi="Times New Roman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qFormat/>
    <w:rsid w:val="00C377A6"/>
    <w:pPr>
      <w:spacing w:after="60"/>
      <w:jc w:val="center"/>
      <w:outlineLvl w:val="1"/>
    </w:pPr>
    <w:rPr>
      <w:rFonts w:ascii="Cambria" w:hAnsi="Cambria"/>
    </w:rPr>
  </w:style>
  <w:style w:type="character" w:customStyle="1" w:styleId="SubtitleChar">
    <w:name w:val="Subtitle Char"/>
    <w:basedOn w:val="DefaultParagraphFont"/>
    <w:link w:val="Subtitle"/>
    <w:rsid w:val="00C377A6"/>
    <w:rPr>
      <w:rFonts w:ascii="Cambria" w:eastAsia="Times New Roman" w:hAnsi="Cambria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77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77A6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11410C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NoSpacing">
    <w:name w:val="No Spacing"/>
    <w:uiPriority w:val="1"/>
    <w:qFormat/>
    <w:rsid w:val="0028687B"/>
    <w:pPr>
      <w:bidi/>
      <w:spacing w:after="0" w:line="240" w:lineRule="auto"/>
    </w:pPr>
    <w:rPr>
      <w:rFonts w:ascii="Calibri" w:eastAsia="Calibri" w:hAnsi="Calibri" w:cs="Arial"/>
      <w:lang w:val="en-US"/>
    </w:rPr>
  </w:style>
  <w:style w:type="table" w:styleId="TableGrid">
    <w:name w:val="Table Grid"/>
    <w:basedOn w:val="TableNormal"/>
    <w:uiPriority w:val="59"/>
    <w:rsid w:val="00F3466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agraphedeliste1">
    <w:name w:val="Paragraphe de liste1"/>
    <w:basedOn w:val="Normal"/>
    <w:rsid w:val="00B127DE"/>
    <w:pPr>
      <w:bidi w:val="0"/>
      <w:spacing w:after="200" w:line="276" w:lineRule="auto"/>
      <w:ind w:left="720"/>
    </w:pPr>
    <w:rPr>
      <w:rFonts w:ascii="Calibri" w:hAnsi="Calibri" w:cs="Arial"/>
      <w:sz w:val="22"/>
      <w:szCs w:val="22"/>
      <w:lang w:val="fr-FR"/>
    </w:rPr>
  </w:style>
  <w:style w:type="paragraph" w:styleId="Header">
    <w:name w:val="header"/>
    <w:basedOn w:val="Normal"/>
    <w:link w:val="HeaderChar"/>
    <w:uiPriority w:val="99"/>
    <w:unhideWhenUsed/>
    <w:rsid w:val="00087316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87316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87316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87316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Sansinterligne1">
    <w:name w:val="Sans interligne1"/>
    <w:rsid w:val="004C1AC2"/>
    <w:pPr>
      <w:spacing w:after="0" w:line="240" w:lineRule="auto"/>
    </w:pPr>
    <w:rPr>
      <w:rFonts w:ascii="Calibri" w:eastAsia="Times New Roman" w:hAnsi="Calibri" w:cs="Arial"/>
    </w:rPr>
  </w:style>
  <w:style w:type="paragraph" w:customStyle="1" w:styleId="Paragraphedeliste2">
    <w:name w:val="Paragraphe de liste2"/>
    <w:basedOn w:val="Normal"/>
    <w:rsid w:val="004C1AC2"/>
    <w:pPr>
      <w:bidi w:val="0"/>
      <w:spacing w:after="200" w:line="276" w:lineRule="auto"/>
      <w:ind w:left="720"/>
    </w:pPr>
    <w:rPr>
      <w:rFonts w:ascii="Calibri" w:hAnsi="Calibri" w:cs="Arial"/>
      <w:sz w:val="22"/>
      <w:szCs w:val="22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4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3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0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9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7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1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9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0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1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2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60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7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5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9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56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4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8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1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9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7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2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2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7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543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84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0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2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1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18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509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0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06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91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29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1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5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56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7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1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86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68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7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84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42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0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2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6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18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8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50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7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31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43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007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66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079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9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53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49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90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65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66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76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55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1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73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69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60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5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84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34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2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0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7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1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1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70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72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8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2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3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36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42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15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65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47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25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54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2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2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41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9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88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15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98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48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14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64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53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8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69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12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4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48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96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85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4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8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7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56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9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58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5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76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8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53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04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665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762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3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4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6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75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9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76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0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63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1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3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9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87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620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02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5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5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9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60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73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27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71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48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08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55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8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39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14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6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52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48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03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85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07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6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77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83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65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56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4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95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07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76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8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52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61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5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39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74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6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35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62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90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2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34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7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62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89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19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0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1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34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5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4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29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3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7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3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189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14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29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5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32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17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75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7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92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2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0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10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49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06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33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5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46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21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43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46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64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13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92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5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5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62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93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58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90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79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3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5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84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96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15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13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8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90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22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85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53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07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44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34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67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7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2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75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6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8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48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0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93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0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0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4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26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39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8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0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87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9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7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4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66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571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4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5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33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3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5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6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3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89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8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60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9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54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3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63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36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52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429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889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74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7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9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0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09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37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2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4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24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10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17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23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2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12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8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0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72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22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4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25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14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13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33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8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4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4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8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11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93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13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2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6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9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5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04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17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36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72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00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0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43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1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59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43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7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3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129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05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75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0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37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10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38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43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679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8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30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96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94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3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1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49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85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40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97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78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0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85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14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1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64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61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3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2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C342709-4672-4419-814D-95E7DB1D47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2</Pages>
  <Words>307</Words>
  <Characters>1751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GHANEM SEBTI</dc:creator>
  <cp:lastModifiedBy>thinkcentre</cp:lastModifiedBy>
  <cp:revision>13</cp:revision>
  <cp:lastPrinted>2021-07-06T06:35:00Z</cp:lastPrinted>
  <dcterms:created xsi:type="dcterms:W3CDTF">2021-05-20T20:59:00Z</dcterms:created>
  <dcterms:modified xsi:type="dcterms:W3CDTF">2023-11-30T17:47:00Z</dcterms:modified>
</cp:coreProperties>
</file>